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спінінгування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r>
        <w:rPr>
          <w:lang w:val="en-US"/>
        </w:rPr>
        <w:t>ZnGa</w:t>
      </w:r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58A20081" w:rsidR="00900527" w:rsidRPr="00F8749B" w:rsidRDefault="00900527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 w:rsidR="00F8749B">
              <w:rPr>
                <w:lang w:val="en-US"/>
              </w:rPr>
              <w:t>5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2D76AF50" w:rsidR="00900527" w:rsidRPr="00F8749B" w:rsidRDefault="00900527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 w:rsidR="00F8749B">
              <w:rPr>
                <w:lang w:val="en-US"/>
              </w:rPr>
              <w:t>9.8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014263CC" w:rsidR="00900527" w:rsidRPr="00F8749B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20,</w:t>
            </w:r>
            <w:r w:rsidR="00F8749B">
              <w:rPr>
                <w:lang w:val="en-US"/>
              </w:rPr>
              <w:t>9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3BF228ED" w:rsidR="00900527" w:rsidRPr="00F8749B" w:rsidRDefault="00F8749B" w:rsidP="00A0107F">
            <w:pPr>
              <w:rPr>
                <w:lang w:val="en-US"/>
              </w:rPr>
            </w:pPr>
            <w:r>
              <w:rPr>
                <w:lang w:val="en-US"/>
              </w:rPr>
              <w:t>20.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5A9E9555" w:rsidR="00900527" w:rsidRPr="00F8749B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21</w:t>
            </w:r>
            <w:r w:rsidR="00F8749B">
              <w:rPr>
                <w:lang w:val="en-US"/>
              </w:rPr>
              <w:t>.4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діодної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54.6pt" o:ole="">
            <v:imagedata r:id="rId8" o:title=""/>
          </v:shape>
          <o:OLEObject Type="Embed" ProgID="Equation.DSMT4" ShapeID="_x0000_i1025" DrawAspect="Content" ObjectID="_1776852759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206039EB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F8749B">
              <w:rPr>
                <w:lang w:val="en-US"/>
              </w:rPr>
              <w:t>2.6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1A179E46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F8749B">
              <w:rPr>
                <w:lang w:val="en-US"/>
              </w:rPr>
              <w:t>7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6D57000C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8749B">
              <w:rPr>
                <w:lang w:val="en-US"/>
              </w:rPr>
              <w:t>2.7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7E1C754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8749B">
              <w:rPr>
                <w:lang w:val="en-US"/>
              </w:rPr>
              <w:t>9.6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1BDE6F37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F8749B">
              <w:rPr>
                <w:lang w:val="en-US"/>
              </w:rPr>
              <w:t>3.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  <w:gridCol w:w="1701"/>
      </w:tblGrid>
      <w:tr w:rsidR="00F313C5" w14:paraId="6D94F95E" w14:textId="2D0096AE" w:rsidTr="001E0127">
        <w:tc>
          <w:tcPr>
            <w:tcW w:w="1458" w:type="dxa"/>
            <w:vMerge w:val="restart"/>
          </w:tcPr>
          <w:p w14:paraId="3C4256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6192" w:type="dxa"/>
            <w:gridSpan w:val="4"/>
          </w:tcPr>
          <w:p w14:paraId="0AA169A1" w14:textId="0704B345" w:rsidR="00F313C5" w:rsidRDefault="00F313C5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F313C5" w14:paraId="7387E57D" w14:textId="6D5E05D9" w:rsidTr="00A822FE">
        <w:tc>
          <w:tcPr>
            <w:tcW w:w="1458" w:type="dxa"/>
            <w:vMerge/>
          </w:tcPr>
          <w:p w14:paraId="072F7507" w14:textId="77777777" w:rsidR="00F313C5" w:rsidRDefault="00F313C5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1701" w:type="dxa"/>
          </w:tcPr>
          <w:p w14:paraId="4B135728" w14:textId="727B6CE1" w:rsidR="00F313C5" w:rsidRPr="00F313C5" w:rsidRDefault="00F313C5" w:rsidP="00CA59F0">
            <w:pPr>
              <w:rPr>
                <w:lang w:val="en-US"/>
              </w:rPr>
            </w:pPr>
            <w:r>
              <w:rPr>
                <w:lang w:val="en-US"/>
              </w:rPr>
              <w:t>IS</w:t>
            </w:r>
          </w:p>
        </w:tc>
      </w:tr>
      <w:tr w:rsidR="00F313C5" w14:paraId="1EF09310" w14:textId="40038727" w:rsidTr="00A822FE">
        <w:tc>
          <w:tcPr>
            <w:tcW w:w="1458" w:type="dxa"/>
          </w:tcPr>
          <w:p w14:paraId="3F7BE472" w14:textId="38E5E3AC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6264B30A" w14:textId="44A0CEAA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</w:tr>
      <w:tr w:rsidR="00F313C5" w14:paraId="43C0D11D" w14:textId="4C357899" w:rsidTr="00A822FE">
        <w:tc>
          <w:tcPr>
            <w:tcW w:w="1458" w:type="dxa"/>
          </w:tcPr>
          <w:p w14:paraId="0E46804B" w14:textId="73B01713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F313C5" w:rsidRPr="00E03DE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F313C5" w:rsidRPr="00A0107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3A6069FD" w14:textId="0A0DBE86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  <w:tr w:rsidR="00F313C5" w14:paraId="3764E8CF" w14:textId="1FCED1AC" w:rsidTr="00A822FE">
        <w:tc>
          <w:tcPr>
            <w:tcW w:w="1458" w:type="dxa"/>
          </w:tcPr>
          <w:p w14:paraId="57231183" w14:textId="734245FB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5C4E8741" w14:textId="55CAEAE1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F313C5" w14:paraId="79709156" w14:textId="4BA7A54D" w:rsidTr="00A822FE">
        <w:tc>
          <w:tcPr>
            <w:tcW w:w="1458" w:type="dxa"/>
          </w:tcPr>
          <w:p w14:paraId="35442757" w14:textId="63BA0838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797D48E5" w14:textId="4D157088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F313C5" w14:paraId="5AD270A0" w14:textId="566275CC" w:rsidTr="00A822FE">
        <w:tc>
          <w:tcPr>
            <w:tcW w:w="1458" w:type="dxa"/>
          </w:tcPr>
          <w:p w14:paraId="6E847CE3" w14:textId="27044390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1A4DEFA6" w14:textId="5BA71664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88</w:t>
            </w:r>
          </w:p>
        </w:tc>
      </w:tr>
      <w:tr w:rsidR="00F313C5" w14:paraId="70C6DDD1" w14:textId="3AEF734B" w:rsidTr="00A822FE">
        <w:tc>
          <w:tcPr>
            <w:tcW w:w="1458" w:type="dxa"/>
          </w:tcPr>
          <w:p w14:paraId="25E84A93" w14:textId="69A0C47A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  <w:tc>
          <w:tcPr>
            <w:tcW w:w="1701" w:type="dxa"/>
          </w:tcPr>
          <w:p w14:paraId="0F26E2BC" w14:textId="7573677F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діодної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4pt;height:54.6pt" o:ole="">
            <v:imagedata r:id="rId8" o:title=""/>
          </v:shape>
          <o:OLEObject Type="Embed" ProgID="Equation.DSMT4" ShapeID="_x0000_i1026" DrawAspect="Content" ObjectID="_1776852760" r:id="rId1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640177A" w:rsidR="00484C02" w:rsidRPr="001965C1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7B16FB0A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458FB2A8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8.3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1F41AB22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</w:t>
            </w:r>
            <w:r w:rsidR="003F01B6">
              <w:rPr>
                <w:lang w:val="en-US"/>
              </w:rPr>
              <w:t>2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5AF8B2C7" w:rsidR="00484C02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678FAA5A" w:rsidR="00484C02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.4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4643FCBF" w:rsidR="00484C02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8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5FC54558" w:rsidR="00484C02" w:rsidRDefault="003F01B6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9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5C3CA31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3F01B6">
              <w:rPr>
                <w:lang w:val="en-US"/>
              </w:rPr>
              <w:t>7.3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00DA0C6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  <w:r w:rsidR="003F01B6">
              <w:rPr>
                <w:lang w:val="en-US"/>
              </w:rPr>
              <w:t>.8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3C526435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2.3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6978FD26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5.3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6A1F6F" w14:paraId="51B0CF57" w14:textId="521A60F2" w:rsidTr="006A1F6F">
        <w:tc>
          <w:tcPr>
            <w:tcW w:w="1388" w:type="dxa"/>
            <w:vMerge w:val="restart"/>
          </w:tcPr>
          <w:p w14:paraId="3720F27E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59060E89" w14:textId="39E1956B" w:rsidR="006A1F6F" w:rsidRDefault="006A1F6F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6A1F6F" w14:paraId="76B857A1" w14:textId="586889D1" w:rsidTr="006A1F6F">
        <w:tc>
          <w:tcPr>
            <w:tcW w:w="1388" w:type="dxa"/>
            <w:vMerge/>
          </w:tcPr>
          <w:p w14:paraId="070F1FF7" w14:textId="77777777" w:rsidR="006A1F6F" w:rsidRDefault="006A1F6F" w:rsidP="00564549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6A49F4A9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23BDE7F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3DD38594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3D7BEDEB" w14:textId="2BAB0496" w:rsidR="006A1F6F" w:rsidRP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6A1F6F" w14:paraId="118CBAEC" w14:textId="566325CA" w:rsidTr="006A1F6F">
        <w:tc>
          <w:tcPr>
            <w:tcW w:w="1388" w:type="dxa"/>
          </w:tcPr>
          <w:p w14:paraId="1906A5AA" w14:textId="61BD4F58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99" w:type="dxa"/>
          </w:tcPr>
          <w:p w14:paraId="2F0E2D12" w14:textId="2FA2D3F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187" w:type="dxa"/>
          </w:tcPr>
          <w:p w14:paraId="4DE3DBDD" w14:textId="7F131C0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546" w:type="dxa"/>
          </w:tcPr>
          <w:p w14:paraId="39767C56" w14:textId="04E7166C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</w:tcPr>
          <w:p w14:paraId="34AD92EC" w14:textId="159BBFFF" w:rsidR="006A1F6F" w:rsidRPr="006A1F6F" w:rsidRDefault="006A1F6F" w:rsidP="00405D0C">
            <w:pPr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54</w:t>
            </w:r>
          </w:p>
        </w:tc>
      </w:tr>
      <w:tr w:rsidR="006A1F6F" w14:paraId="0E242448" w14:textId="01EA27BA" w:rsidTr="006A1F6F">
        <w:tc>
          <w:tcPr>
            <w:tcW w:w="1388" w:type="dxa"/>
          </w:tcPr>
          <w:p w14:paraId="5EEBB4BE" w14:textId="45292923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99" w:type="dxa"/>
          </w:tcPr>
          <w:p w14:paraId="1381C208" w14:textId="5910CB2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73FD5AAF" w14:textId="54763A8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</w:tcPr>
          <w:p w14:paraId="598CEB1A" w14:textId="39FEE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0F02C2B2" w14:textId="0126F230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</w:tr>
      <w:tr w:rsidR="006A1F6F" w14:paraId="399C831A" w14:textId="77F3DC03" w:rsidTr="006A1F6F">
        <w:tc>
          <w:tcPr>
            <w:tcW w:w="1388" w:type="dxa"/>
          </w:tcPr>
          <w:p w14:paraId="1B909DD9" w14:textId="659EFBFE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99" w:type="dxa"/>
          </w:tcPr>
          <w:p w14:paraId="16045072" w14:textId="254C42E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187" w:type="dxa"/>
          </w:tcPr>
          <w:p w14:paraId="3E8EEB3F" w14:textId="76C838A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546" w:type="dxa"/>
          </w:tcPr>
          <w:p w14:paraId="0BE3B4D2" w14:textId="014ED3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3406" w:type="dxa"/>
          </w:tcPr>
          <w:p w14:paraId="614C5C85" w14:textId="73CB632C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6A1F6F" w14:paraId="5C99B223" w14:textId="498636DA" w:rsidTr="006A1F6F">
        <w:tc>
          <w:tcPr>
            <w:tcW w:w="1388" w:type="dxa"/>
            <w:tcBorders>
              <w:bottom w:val="triple" w:sz="4" w:space="0" w:color="auto"/>
            </w:tcBorders>
          </w:tcPr>
          <w:p w14:paraId="445E59BB" w14:textId="7B87C705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2A53A3D" w14:textId="6166174E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7B83829" w14:textId="74D00BB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14F5C6F" w14:textId="350FF02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CF32F8C" w14:textId="12B119F3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257C3B72" w14:textId="5873EC58" w:rsidTr="006A1F6F">
        <w:tc>
          <w:tcPr>
            <w:tcW w:w="1388" w:type="dxa"/>
            <w:tcBorders>
              <w:top w:val="triple" w:sz="4" w:space="0" w:color="auto"/>
            </w:tcBorders>
          </w:tcPr>
          <w:p w14:paraId="0F53E22E" w14:textId="2D7FF716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018A826" w14:textId="7E6B21E0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F77E70" w14:textId="08248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BA7736" w14:textId="0B09DC1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23EC7AE" w14:textId="0B9ADB4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  <w:tr w:rsidR="006A1F6F" w14:paraId="450225FA" w14:textId="6D7F44A3" w:rsidTr="006A1F6F">
        <w:tc>
          <w:tcPr>
            <w:tcW w:w="1388" w:type="dxa"/>
            <w:tcBorders>
              <w:bottom w:val="triple" w:sz="4" w:space="0" w:color="auto"/>
            </w:tcBorders>
          </w:tcPr>
          <w:p w14:paraId="2A013C63" w14:textId="4E4B605B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C766FBE" w14:textId="2921B67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36A99455" w14:textId="10141D9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22AC3F39" w14:textId="1B95AF38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67906BE" w14:textId="7072459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1C0C839B" w14:textId="2C0485A9" w:rsidTr="006A1F6F">
        <w:tc>
          <w:tcPr>
            <w:tcW w:w="1388" w:type="dxa"/>
            <w:tcBorders>
              <w:top w:val="triple" w:sz="4" w:space="0" w:color="auto"/>
            </w:tcBorders>
          </w:tcPr>
          <w:p w14:paraId="5055B4CF" w14:textId="3CBC68F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3063DCC" w14:textId="04844A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17D715C" w14:textId="400F174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4729D61" w14:textId="15BC812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448867AE" w14:textId="0D564052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4B40C424" w14:textId="3FFE5C65" w:rsidTr="006A1F6F">
        <w:tc>
          <w:tcPr>
            <w:tcW w:w="1388" w:type="dxa"/>
          </w:tcPr>
          <w:p w14:paraId="2721A455" w14:textId="23138068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99" w:type="dxa"/>
          </w:tcPr>
          <w:p w14:paraId="50AA0E3F" w14:textId="0696F54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26F157A9" w14:textId="05412C66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546" w:type="dxa"/>
          </w:tcPr>
          <w:p w14:paraId="13BCC0E5" w14:textId="4344C613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1C2B74E5" w14:textId="771A076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352DC6F8" w14:textId="4A3045BD" w:rsidTr="006A1F6F">
        <w:tc>
          <w:tcPr>
            <w:tcW w:w="1388" w:type="dxa"/>
            <w:tcBorders>
              <w:bottom w:val="triple" w:sz="4" w:space="0" w:color="auto"/>
            </w:tcBorders>
          </w:tcPr>
          <w:p w14:paraId="0EB186B4" w14:textId="3E31E3D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4B8950E7" w14:textId="380D389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DF17985" w14:textId="0D8E63B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CFC7B8" w14:textId="4703693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8F0479E" w14:textId="7107427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</w:tr>
      <w:tr w:rsidR="006A1F6F" w14:paraId="2502D6EF" w14:textId="74F837B6" w:rsidTr="006A1F6F">
        <w:tc>
          <w:tcPr>
            <w:tcW w:w="1388" w:type="dxa"/>
            <w:tcBorders>
              <w:top w:val="triple" w:sz="4" w:space="0" w:color="auto"/>
            </w:tcBorders>
          </w:tcPr>
          <w:p w14:paraId="3836EBDD" w14:textId="1AFF2CB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E0359F9" w14:textId="3B0ED11E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19F7362" w14:textId="7858DBD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1A4CD7" w14:textId="2C828058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17E2D9C" w14:textId="67BE60FF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6A1F6F" w14:paraId="616039D9" w14:textId="10A8BA7A" w:rsidTr="006A1F6F">
        <w:tc>
          <w:tcPr>
            <w:tcW w:w="1388" w:type="dxa"/>
          </w:tcPr>
          <w:p w14:paraId="78FC47FE" w14:textId="4A6422E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99" w:type="dxa"/>
          </w:tcPr>
          <w:p w14:paraId="0162CBD2" w14:textId="2653622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187" w:type="dxa"/>
          </w:tcPr>
          <w:p w14:paraId="4631E42C" w14:textId="6C438775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030B3E43" w14:textId="020AF51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3406" w:type="dxa"/>
          </w:tcPr>
          <w:p w14:paraId="34069717" w14:textId="3FED4B09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  <w:tr w:rsidR="006A1F6F" w14:paraId="35B9A543" w14:textId="7BDF0CBE" w:rsidTr="006A1F6F">
        <w:tc>
          <w:tcPr>
            <w:tcW w:w="1388" w:type="dxa"/>
          </w:tcPr>
          <w:p w14:paraId="43982BCD" w14:textId="7E9AF1D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99" w:type="dxa"/>
          </w:tcPr>
          <w:p w14:paraId="3FD52C84" w14:textId="15AF9DC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</w:tcPr>
          <w:p w14:paraId="7019A402" w14:textId="18AE522C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22B5DBB0" w14:textId="45365F9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3406" w:type="dxa"/>
          </w:tcPr>
          <w:p w14:paraId="36F8C87D" w14:textId="49353C3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355B589E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 w:rsidR="007B2056">
        <w:rPr>
          <w:lang w:val="en-US"/>
        </w:rPr>
        <w:t>6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r w:rsidR="00C440D6"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4pt;height:54.6pt" o:ole="">
            <v:imagedata r:id="rId8" o:title=""/>
          </v:shape>
          <o:OLEObject Type="Embed" ProgID="Equation.DSMT4" ShapeID="_x0000_i1027" DrawAspect="Content" ObjectID="_1776852761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6pt;height:54.6pt" o:ole="">
            <v:imagedata r:id="rId18" o:title=""/>
          </v:shape>
          <o:OLEObject Type="Embed" ProgID="Equation.DSMT4" ShapeID="_x0000_i1028" DrawAspect="Content" ObjectID="_1776852762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Default="00900527">
      <w:pPr>
        <w:rPr>
          <w:lang w:val="en-US"/>
        </w:rPr>
      </w:pPr>
    </w:p>
    <w:p w14:paraId="74E0D2F1" w14:textId="4D904EAF" w:rsidR="000E66F2" w:rsidRDefault="000E66F2">
      <w:pPr>
        <w:rPr>
          <w:lang w:val="en-US"/>
        </w:rPr>
      </w:pPr>
      <w:r>
        <w:rPr>
          <w:lang w:val="en-US"/>
        </w:rPr>
        <w:br w:type="page"/>
      </w:r>
    </w:p>
    <w:p w14:paraId="2E16EF9C" w14:textId="77777777" w:rsidR="000E66F2" w:rsidRDefault="000E66F2" w:rsidP="000E66F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0E66F2" w14:paraId="35E95EC3" w14:textId="77777777" w:rsidTr="004A0B85">
        <w:tc>
          <w:tcPr>
            <w:tcW w:w="1008" w:type="dxa"/>
          </w:tcPr>
          <w:p w14:paraId="40F2FF4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53804D5" w14:textId="77777777" w:rsidR="000E66F2" w:rsidRPr="00900527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11E4882" w14:textId="77777777" w:rsidR="000E66F2" w:rsidRDefault="000E66F2" w:rsidP="004A0B85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51D050A2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3FB2338A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3270030F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0E322CB2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E748DF" w14:paraId="6EA21C6F" w14:textId="77777777" w:rsidTr="004A0B85">
        <w:tc>
          <w:tcPr>
            <w:tcW w:w="1008" w:type="dxa"/>
          </w:tcPr>
          <w:p w14:paraId="28C20E94" w14:textId="51BE6517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133" w:type="dxa"/>
            <w:vMerge w:val="restart"/>
            <w:vAlign w:val="center"/>
          </w:tcPr>
          <w:p w14:paraId="37B5FE96" w14:textId="0AB85F0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BF48A85" w14:textId="76CFDDA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F72FBD6" w14:textId="108C4257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93433B0" w14:textId="546AB53F" w:rsidR="00E748DF" w:rsidRPr="000E66F2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2AF8C7A" w14:textId="65586611" w:rsidR="00E748DF" w:rsidRPr="003F01B6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.3</w:t>
            </w:r>
          </w:p>
        </w:tc>
        <w:tc>
          <w:tcPr>
            <w:tcW w:w="2834" w:type="dxa"/>
            <w:vMerge w:val="restart"/>
          </w:tcPr>
          <w:p w14:paraId="13ACFE3D" w14:textId="5D335E65" w:rsidR="00E748DF" w:rsidRDefault="00E748DF" w:rsidP="004A0B85">
            <w:pPr>
              <w:rPr>
                <w:lang w:val="uk-UA"/>
              </w:rPr>
            </w:pPr>
            <w:r>
              <w:rPr>
                <w:lang w:val="en-US"/>
              </w:rPr>
              <w:t>Vpp=9.5 V</w:t>
            </w:r>
          </w:p>
        </w:tc>
      </w:tr>
      <w:tr w:rsidR="00E748DF" w14:paraId="4010577A" w14:textId="77777777" w:rsidTr="004A0B85">
        <w:tc>
          <w:tcPr>
            <w:tcW w:w="1008" w:type="dxa"/>
          </w:tcPr>
          <w:p w14:paraId="5314B1E4" w14:textId="4CA3F731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133" w:type="dxa"/>
            <w:vMerge/>
            <w:vAlign w:val="center"/>
          </w:tcPr>
          <w:p w14:paraId="5BF963E0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9795F5F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04C6E9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F3A8D36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44836F8" w14:textId="5C2AA156" w:rsidR="00E748DF" w:rsidRPr="003F01B6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2834" w:type="dxa"/>
            <w:vMerge/>
          </w:tcPr>
          <w:p w14:paraId="4171A69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460E6EC1" w14:textId="77777777" w:rsidTr="004A0B85">
        <w:tc>
          <w:tcPr>
            <w:tcW w:w="1008" w:type="dxa"/>
          </w:tcPr>
          <w:p w14:paraId="6980D3D9" w14:textId="759E1C2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133" w:type="dxa"/>
            <w:vMerge w:val="restart"/>
            <w:vAlign w:val="center"/>
          </w:tcPr>
          <w:p w14:paraId="0E4C213F" w14:textId="5E22C5E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A43991" w14:textId="1F7845D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C4134AF" w14:textId="6FD9B14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C8F0293" w14:textId="4D1278F4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562BBEA" w14:textId="3D11AF2D" w:rsidR="00E748DF" w:rsidRPr="003F01B6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uk-UA"/>
              </w:rPr>
              <w:t>16.</w:t>
            </w:r>
            <w:r w:rsidR="003F01B6">
              <w:rPr>
                <w:lang w:val="en-US"/>
              </w:rPr>
              <w:t>9</w:t>
            </w:r>
          </w:p>
        </w:tc>
        <w:tc>
          <w:tcPr>
            <w:tcW w:w="2834" w:type="dxa"/>
            <w:vMerge w:val="restart"/>
          </w:tcPr>
          <w:p w14:paraId="07CFB2E3" w14:textId="5432B92B" w:rsidR="00E748DF" w:rsidRDefault="00E748DF" w:rsidP="004A0B85">
            <w:pPr>
              <w:rPr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</w:t>
            </w:r>
            <w:r>
              <w:rPr>
                <w:sz w:val="24"/>
                <w:szCs w:val="24"/>
                <w:lang w:val="uk-UA"/>
              </w:rPr>
              <w:t>гель</w:t>
            </w:r>
            <w:r w:rsidRPr="00484C02">
              <w:rPr>
                <w:sz w:val="24"/>
                <w:szCs w:val="24"/>
                <w:lang w:val="uk-UA"/>
              </w:rPr>
              <w:t>) з перетворювачем</w:t>
            </w:r>
          </w:p>
        </w:tc>
      </w:tr>
      <w:tr w:rsidR="00E748DF" w14:paraId="2190346C" w14:textId="77777777" w:rsidTr="004A0B85">
        <w:tc>
          <w:tcPr>
            <w:tcW w:w="1008" w:type="dxa"/>
          </w:tcPr>
          <w:p w14:paraId="32BBB61C" w14:textId="3EEFD3E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133" w:type="dxa"/>
            <w:vMerge/>
            <w:vAlign w:val="center"/>
          </w:tcPr>
          <w:p w14:paraId="66461B66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A95FFF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78A178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7B64E1E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7DFC331" w14:textId="7C32487C" w:rsidR="00E748DF" w:rsidRPr="003F01B6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1</w:t>
            </w:r>
          </w:p>
        </w:tc>
        <w:tc>
          <w:tcPr>
            <w:tcW w:w="2834" w:type="dxa"/>
            <w:vMerge/>
          </w:tcPr>
          <w:p w14:paraId="3E501707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314A6B0D" w14:textId="77777777" w:rsidTr="004A0B85">
        <w:tc>
          <w:tcPr>
            <w:tcW w:w="1008" w:type="dxa"/>
          </w:tcPr>
          <w:p w14:paraId="69D1E870" w14:textId="5287F3B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133" w:type="dxa"/>
            <w:vMerge w:val="restart"/>
            <w:vAlign w:val="center"/>
          </w:tcPr>
          <w:p w14:paraId="34CEF205" w14:textId="770FA68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22781C9" w14:textId="641CE74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0AAB8F0" w14:textId="0D741C43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0859C83" w14:textId="589F3771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0D24FD1" w14:textId="2B480C90" w:rsidR="00E748DF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1</w:t>
            </w:r>
          </w:p>
        </w:tc>
        <w:tc>
          <w:tcPr>
            <w:tcW w:w="2834" w:type="dxa"/>
            <w:vMerge w:val="restart"/>
          </w:tcPr>
          <w:p w14:paraId="2F4CD31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5A66E04A" w14:textId="77777777" w:rsidTr="004A0B85">
        <w:tc>
          <w:tcPr>
            <w:tcW w:w="1008" w:type="dxa"/>
          </w:tcPr>
          <w:p w14:paraId="0EF9A1D3" w14:textId="6F1BB3D9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133" w:type="dxa"/>
            <w:vMerge/>
            <w:vAlign w:val="center"/>
          </w:tcPr>
          <w:p w14:paraId="19C1D5C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C33CB27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2A055B0E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A82F14B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6F8F7A" w14:textId="7F0E7436" w:rsidR="00E748DF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.2</w:t>
            </w:r>
          </w:p>
        </w:tc>
        <w:tc>
          <w:tcPr>
            <w:tcW w:w="2834" w:type="dxa"/>
            <w:vMerge/>
          </w:tcPr>
          <w:p w14:paraId="5EE0353A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0272C2F9" w14:textId="77777777" w:rsidTr="004A0B85">
        <w:tc>
          <w:tcPr>
            <w:tcW w:w="1008" w:type="dxa"/>
          </w:tcPr>
          <w:p w14:paraId="37B75824" w14:textId="7B42AAC4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133" w:type="dxa"/>
            <w:vMerge w:val="restart"/>
            <w:vAlign w:val="center"/>
          </w:tcPr>
          <w:p w14:paraId="0FBD2E14" w14:textId="2E757BC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679D764D" w14:textId="43E09CC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1ED05B4A" w14:textId="3A6CF3D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3A4AEE44" w14:textId="4BB881E5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7A36C02" w14:textId="40170F99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F01B6">
              <w:rPr>
                <w:lang w:val="en-US"/>
              </w:rPr>
              <w:t>5.3</w:t>
            </w:r>
          </w:p>
        </w:tc>
        <w:tc>
          <w:tcPr>
            <w:tcW w:w="2834" w:type="dxa"/>
            <w:vMerge w:val="restart"/>
          </w:tcPr>
          <w:p w14:paraId="0373899B" w14:textId="7641D078" w:rsidR="00E748DF" w:rsidRDefault="00E748DF" w:rsidP="004A0B85">
            <w:pPr>
              <w:rPr>
                <w:lang w:val="uk-UA"/>
              </w:rPr>
            </w:pPr>
            <w:r>
              <w:rPr>
                <w:lang w:val="en-US"/>
              </w:rPr>
              <w:t>Vpp=5 V</w:t>
            </w:r>
          </w:p>
        </w:tc>
      </w:tr>
      <w:tr w:rsidR="00E748DF" w14:paraId="41A93E35" w14:textId="77777777" w:rsidTr="004A0B85">
        <w:tc>
          <w:tcPr>
            <w:tcW w:w="1008" w:type="dxa"/>
          </w:tcPr>
          <w:p w14:paraId="07AE7EC3" w14:textId="7A09C343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133" w:type="dxa"/>
            <w:vMerge/>
            <w:vAlign w:val="center"/>
          </w:tcPr>
          <w:p w14:paraId="4C41AA13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E26845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AEF7C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64A42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F92BD3" w14:textId="06DB4931" w:rsidR="00E748DF" w:rsidRDefault="003F01B6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8</w:t>
            </w:r>
          </w:p>
        </w:tc>
        <w:tc>
          <w:tcPr>
            <w:tcW w:w="2834" w:type="dxa"/>
            <w:vMerge/>
          </w:tcPr>
          <w:p w14:paraId="7E133370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1FF06EB4" w14:textId="77777777" w:rsidTr="004A0B85">
        <w:tc>
          <w:tcPr>
            <w:tcW w:w="1008" w:type="dxa"/>
          </w:tcPr>
          <w:p w14:paraId="444D6678" w14:textId="77777777" w:rsidR="00E748DF" w:rsidRDefault="00E748DF" w:rsidP="004A0B85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6860F351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A634F94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EF0C2D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56FCFC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D81FF8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5F356F01" w14:textId="77777777" w:rsidR="00E748DF" w:rsidRDefault="00E748DF" w:rsidP="004A0B85">
            <w:pPr>
              <w:rPr>
                <w:lang w:val="uk-UA"/>
              </w:rPr>
            </w:pPr>
          </w:p>
        </w:tc>
      </w:tr>
    </w:tbl>
    <w:p w14:paraId="5C29C9F4" w14:textId="77777777" w:rsidR="000E66F2" w:rsidRDefault="000E66F2" w:rsidP="000E66F2">
      <w:pPr>
        <w:rPr>
          <w:lang w:val="uk-UA"/>
        </w:rPr>
      </w:pPr>
    </w:p>
    <w:p w14:paraId="4A358AC1" w14:textId="77777777" w:rsidR="000E66F2" w:rsidRPr="00B23B2C" w:rsidRDefault="000E66F2" w:rsidP="000E66F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0E66F2" w14:paraId="5F338ACF" w14:textId="77777777" w:rsidTr="004A0B85">
        <w:tc>
          <w:tcPr>
            <w:tcW w:w="1388" w:type="dxa"/>
            <w:vMerge w:val="restart"/>
          </w:tcPr>
          <w:p w14:paraId="0318E449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6CFA73A6" w14:textId="77777777" w:rsidR="000E66F2" w:rsidRDefault="000E66F2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0E66F2" w14:paraId="057F07F9" w14:textId="77777777" w:rsidTr="004A0B85">
        <w:tc>
          <w:tcPr>
            <w:tcW w:w="1388" w:type="dxa"/>
            <w:vMerge/>
          </w:tcPr>
          <w:p w14:paraId="57612082" w14:textId="77777777" w:rsidR="000E66F2" w:rsidRDefault="000E66F2" w:rsidP="004A0B85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4428F7F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72BE79C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1053A5F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741284D6" w14:textId="77777777" w:rsidR="000E66F2" w:rsidRPr="006A1F6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E748DF" w14:paraId="2C22FB5F" w14:textId="77777777" w:rsidTr="004A0B85">
        <w:tc>
          <w:tcPr>
            <w:tcW w:w="1388" w:type="dxa"/>
          </w:tcPr>
          <w:p w14:paraId="50711400" w14:textId="09A379B6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99" w:type="dxa"/>
          </w:tcPr>
          <w:p w14:paraId="1D191C0B" w14:textId="1285A376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</w:tcPr>
          <w:p w14:paraId="675595E1" w14:textId="4EA8C2FD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</w:tcPr>
          <w:p w14:paraId="5963C84E" w14:textId="08D41597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640843EE" w14:textId="1BE99BE9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5F1B44DF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5512334B" w14:textId="5F80F7CF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36469E89" w14:textId="793F544E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E3CC2E3" w14:textId="05B0440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C0D657F" w14:textId="3A7550FD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8FB633E" w14:textId="34B966DE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72535CCD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342E08E3" w14:textId="71AF9E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6517B931" w14:textId="3A31956E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A2866A3" w14:textId="3EA8948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AF67340" w14:textId="6378DEE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B037A4" w14:textId="5E5F9CB2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5DE7A68E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1C1698" w14:textId="7972FAC4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9B6AE8" w14:textId="799FB99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74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0612E22" w14:textId="09E906C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3B33B5C1" w14:textId="0C55BCA4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9D07A10" w14:textId="595962F5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</w:tr>
      <w:tr w:rsidR="00E748DF" w14:paraId="61285CA5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1AED8143" w14:textId="4B0B2D8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4849B7E" w14:textId="064E12D2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0E4DF470" w14:textId="08059F8D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FA720FC" w14:textId="4EAA83A5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29A95B82" w14:textId="0CCC95EA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6753020B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91C26B" w14:textId="06DDBB4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9DC2D22" w14:textId="0B41F87B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7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EBC35E9" w14:textId="7D6C4682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56D0D33" w14:textId="0BCB2979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3A04A65" w14:textId="43809570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  <w:tr w:rsidR="00E748DF" w14:paraId="44A8A7E3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76825BD9" w14:textId="03657D17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20A9DB4" w14:textId="31B981E4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50BE42" w14:textId="2B6B22BE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709FC8D6" w14:textId="1D6FEC66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CE8A903" w14:textId="65A73786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</w:tr>
      <w:tr w:rsidR="00E748DF" w14:paraId="75B132A7" w14:textId="77777777" w:rsidTr="004A0B85">
        <w:tc>
          <w:tcPr>
            <w:tcW w:w="1388" w:type="dxa"/>
          </w:tcPr>
          <w:p w14:paraId="5C1354A3" w14:textId="677C91FA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99" w:type="dxa"/>
          </w:tcPr>
          <w:p w14:paraId="6CA2E0EE" w14:textId="2A5C3388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3F9C03FF" w14:textId="001F64DD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5F521917" w14:textId="05F1A1AA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</w:tcPr>
          <w:p w14:paraId="6B995DD2" w14:textId="7012C913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</w:tbl>
    <w:p w14:paraId="29F12A21" w14:textId="77777777" w:rsidR="000E66F2" w:rsidRDefault="000E66F2" w:rsidP="000E66F2">
      <w:pPr>
        <w:rPr>
          <w:lang w:val="en-US"/>
        </w:rPr>
      </w:pPr>
    </w:p>
    <w:p w14:paraId="23E9F866" w14:textId="17022DF4" w:rsidR="000E66F2" w:rsidRDefault="000E66F2" w:rsidP="000E66F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 w:rsidR="00A720ED">
        <w:rPr>
          <w:lang w:val="en-US"/>
        </w:rPr>
        <w:t>4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61EB34AC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FE1A3B2">
          <v:shape id="_x0000_i1029" type="#_x0000_t75" style="width:269.4pt;height:54.6pt" o:ole="">
            <v:imagedata r:id="rId8" o:title=""/>
          </v:shape>
          <o:OLEObject Type="Embed" ProgID="Equation.DSMT4" ShapeID="_x0000_i1029" DrawAspect="Content" ObjectID="_1776852763" r:id="rId20"/>
        </w:object>
      </w:r>
    </w:p>
    <w:p w14:paraId="17509F9A" w14:textId="77777777" w:rsidR="000E66F2" w:rsidRPr="006A2528" w:rsidRDefault="000E66F2" w:rsidP="000E66F2">
      <w:pPr>
        <w:rPr>
          <w:lang w:val="en-US"/>
        </w:rPr>
      </w:pPr>
    </w:p>
    <w:p w14:paraId="0B0786C1" w14:textId="77777777" w:rsidR="000E66F2" w:rsidRDefault="000E66F2" w:rsidP="000E66F2">
      <w:pPr>
        <w:rPr>
          <w:lang w:val="uk-UA"/>
        </w:rPr>
      </w:pPr>
    </w:p>
    <w:p w14:paraId="3AC9493E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E51AAEC">
          <v:shape id="_x0000_i1030" type="#_x0000_t75" style="width:462.6pt;height:54.6pt" o:ole="">
            <v:imagedata r:id="rId18" o:title=""/>
          </v:shape>
          <o:OLEObject Type="Embed" ProgID="Equation.DSMT4" ShapeID="_x0000_i1030" DrawAspect="Content" ObjectID="_1776852764" r:id="rId21"/>
        </w:object>
      </w:r>
    </w:p>
    <w:p w14:paraId="570BB307" w14:textId="77777777" w:rsidR="000E66F2" w:rsidRDefault="000E66F2" w:rsidP="000E66F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0E66F2" w14:paraId="4AF096A8" w14:textId="77777777" w:rsidTr="004A0B85">
        <w:tc>
          <w:tcPr>
            <w:tcW w:w="1458" w:type="dxa"/>
          </w:tcPr>
          <w:p w14:paraId="76DFF5C5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08E48BCB" w14:textId="77777777" w:rsidR="000E66F2" w:rsidRPr="001C6518" w:rsidRDefault="000E66F2" w:rsidP="004A0B85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42D39CB9" w14:textId="77777777" w:rsidR="000E66F2" w:rsidRPr="001C6518" w:rsidRDefault="000E66F2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B3044F7" w14:textId="77777777" w:rsidR="000E66F2" w:rsidRPr="001C6518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5D296D1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E748DF" w14:paraId="05FEBF7F" w14:textId="77777777" w:rsidTr="004A0B85">
        <w:tc>
          <w:tcPr>
            <w:tcW w:w="1458" w:type="dxa"/>
          </w:tcPr>
          <w:p w14:paraId="3F3FB6DA" w14:textId="0087C49C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63" w:type="dxa"/>
          </w:tcPr>
          <w:p w14:paraId="1992E118" w14:textId="176BA496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4e-8</w:t>
            </w:r>
          </w:p>
          <w:p w14:paraId="386325D2" w14:textId="3FA564F7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85" w:type="dxa"/>
          </w:tcPr>
          <w:p w14:paraId="363A3F84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B70CB2" w14:textId="37A1F1B1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3.8</w:t>
            </w:r>
          </w:p>
        </w:tc>
        <w:tc>
          <w:tcPr>
            <w:tcW w:w="1701" w:type="dxa"/>
          </w:tcPr>
          <w:p w14:paraId="636ECAF9" w14:textId="51A6734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</w:tcPr>
          <w:p w14:paraId="2C6DA925" w14:textId="0AB957D5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E748DF" w14:paraId="01CB3330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19051074" w14:textId="738E3C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97F723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9e-8</w:t>
            </w:r>
          </w:p>
          <w:p w14:paraId="7254F726" w14:textId="347BFD16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3FA6EFC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09A51CF" w14:textId="5F59F43C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68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414657" w14:textId="13D65573" w:rsidR="00E748DF" w:rsidRPr="0096772D" w:rsidRDefault="00A07D62" w:rsidP="00E748DF">
            <w:pPr>
              <w:rPr>
                <w:lang w:val="uk-UA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2347723" w14:textId="67B7812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</w:tr>
      <w:tr w:rsidR="00E748DF" w14:paraId="5ED77CA3" w14:textId="77777777" w:rsidTr="004A0B85">
        <w:tc>
          <w:tcPr>
            <w:tcW w:w="1458" w:type="dxa"/>
            <w:tcBorders>
              <w:top w:val="triple" w:sz="4" w:space="0" w:color="auto"/>
            </w:tcBorders>
          </w:tcPr>
          <w:p w14:paraId="6B777820" w14:textId="32C65EC0" w:rsidR="00E748DF" w:rsidRPr="00AB65EB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484C9A" w14:textId="49C91816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DAF8CC8" w14:textId="5F6DAE1C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1.5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2B8B085" w14:textId="2CF5B65E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3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258AC51" w14:textId="526BCEDE" w:rsidR="00E748DF" w:rsidRPr="00475A6B" w:rsidRDefault="00475A6B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545EE6D6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0BD5518F" w14:textId="7F2DAA9C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ECCC890" w14:textId="77777777" w:rsidR="00E748DF" w:rsidRDefault="003C2193" w:rsidP="00E748DF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9</w:t>
            </w:r>
            <w:r>
              <w:rPr>
                <w:lang w:val="en-US"/>
              </w:rPr>
              <w:t>e-8</w:t>
            </w:r>
          </w:p>
          <w:p w14:paraId="11A69459" w14:textId="2E792212" w:rsidR="003C2193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A237394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3E95D30E" w14:textId="2EB1DCDD" w:rsidR="003C2193" w:rsidRPr="005A556B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.4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4CE86D2" w14:textId="6D75CF9F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5216EBBF" w14:textId="0ADD77E7" w:rsidR="00E748DF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2727DE69" w14:textId="77777777" w:rsidTr="004A0B85">
        <w:tc>
          <w:tcPr>
            <w:tcW w:w="1458" w:type="dxa"/>
          </w:tcPr>
          <w:p w14:paraId="613B19B3" w14:textId="15F73216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63" w:type="dxa"/>
          </w:tcPr>
          <w:p w14:paraId="293D8E65" w14:textId="74E1A6FB" w:rsidR="003C2193" w:rsidRDefault="003C2193" w:rsidP="003C2193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5e-8</w:t>
            </w:r>
          </w:p>
          <w:p w14:paraId="7ED27299" w14:textId="398C7635" w:rsidR="00E748DF" w:rsidRDefault="003C2193" w:rsidP="003C2193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</w:tcPr>
          <w:p w14:paraId="14955227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AB4B863" w14:textId="48D99474" w:rsidR="003C2193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4</w:t>
            </w:r>
          </w:p>
        </w:tc>
        <w:tc>
          <w:tcPr>
            <w:tcW w:w="1701" w:type="dxa"/>
          </w:tcPr>
          <w:p w14:paraId="12127F0A" w14:textId="222CF0ED" w:rsidR="00E748DF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6e-4</w:t>
            </w:r>
          </w:p>
        </w:tc>
        <w:tc>
          <w:tcPr>
            <w:tcW w:w="2552" w:type="dxa"/>
          </w:tcPr>
          <w:p w14:paraId="6AA06AA3" w14:textId="38740B1D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347A72" w14:paraId="5D9EB1FA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3F8C2AE6" w14:textId="474942F2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A8B7722" w14:textId="6B6FFB61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2.6e-8</w:t>
            </w:r>
          </w:p>
          <w:p w14:paraId="398662AA" w14:textId="53B01B40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D7C950B" w14:textId="77777777" w:rsidR="00347A72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2436BB2D" w14:textId="15D2E47F" w:rsidR="00347A72" w:rsidRPr="00347A72" w:rsidRDefault="00347A72" w:rsidP="00347A72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8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2B76086" w14:textId="28CEE99A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FFED0D8" w14:textId="22CF9F88" w:rsidR="00347A72" w:rsidRPr="00E445D6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05D0684E" w14:textId="77777777" w:rsidTr="004A0B85">
        <w:tc>
          <w:tcPr>
            <w:tcW w:w="1458" w:type="dxa"/>
          </w:tcPr>
          <w:p w14:paraId="5B5E05A7" w14:textId="609A064B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63" w:type="dxa"/>
          </w:tcPr>
          <w:p w14:paraId="410BB448" w14:textId="64EFBDAE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285" w:type="dxa"/>
          </w:tcPr>
          <w:p w14:paraId="790FF51C" w14:textId="598A7DBD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2.17</w:t>
            </w:r>
          </w:p>
        </w:tc>
        <w:tc>
          <w:tcPr>
            <w:tcW w:w="1701" w:type="dxa"/>
          </w:tcPr>
          <w:p w14:paraId="743B33E5" w14:textId="01A69C94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2552" w:type="dxa"/>
          </w:tcPr>
          <w:p w14:paraId="1E42DACB" w14:textId="26924BD9" w:rsidR="00956DD4" w:rsidRDefault="00956DD4" w:rsidP="00956DD4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32BD7663" w14:textId="77777777" w:rsidTr="004A0B85">
        <w:tc>
          <w:tcPr>
            <w:tcW w:w="1458" w:type="dxa"/>
          </w:tcPr>
          <w:p w14:paraId="273E218C" w14:textId="0FF056EC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63" w:type="dxa"/>
          </w:tcPr>
          <w:p w14:paraId="474C81AA" w14:textId="67BF57A7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1.8e-8</w:t>
            </w:r>
          </w:p>
          <w:p w14:paraId="1599CDF4" w14:textId="45D10635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1285" w:type="dxa"/>
          </w:tcPr>
          <w:p w14:paraId="60175394" w14:textId="77777777" w:rsidR="00956DD4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87ED82A" w14:textId="61BF13FD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94</w:t>
            </w:r>
          </w:p>
        </w:tc>
        <w:tc>
          <w:tcPr>
            <w:tcW w:w="1701" w:type="dxa"/>
          </w:tcPr>
          <w:p w14:paraId="4537AAE2" w14:textId="3BE2E476" w:rsidR="00956DD4" w:rsidRPr="006A2528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8e-4</w:t>
            </w:r>
          </w:p>
        </w:tc>
        <w:tc>
          <w:tcPr>
            <w:tcW w:w="2552" w:type="dxa"/>
          </w:tcPr>
          <w:p w14:paraId="03A381F6" w14:textId="7BF091EA" w:rsidR="00956DD4" w:rsidRP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</w:tr>
    </w:tbl>
    <w:p w14:paraId="29737A66" w14:textId="77777777" w:rsidR="000E66F2" w:rsidRDefault="000E66F2" w:rsidP="000E66F2">
      <w:pPr>
        <w:rPr>
          <w:lang w:val="en-US"/>
        </w:rPr>
      </w:pPr>
    </w:p>
    <w:p w14:paraId="59469AB8" w14:textId="77777777" w:rsidR="00405B01" w:rsidRPr="001C6518" w:rsidRDefault="00405B01" w:rsidP="00405B01">
      <w:pPr>
        <w:rPr>
          <w:lang w:val="uk-UA"/>
        </w:rPr>
      </w:pPr>
      <w:r>
        <w:rPr>
          <w:lang w:val="uk-UA"/>
        </w:rPr>
        <w:t>Зворотні ВАХ:</w:t>
      </w:r>
    </w:p>
    <w:p w14:paraId="04AA5B17" w14:textId="3CFFFEBE" w:rsidR="00405B01" w:rsidRDefault="00405B01" w:rsidP="00405B01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43DC99B0" wp14:editId="11E4250B">
            <wp:extent cx="5321300" cy="3761599"/>
            <wp:effectExtent l="0" t="0" r="0" b="0"/>
            <wp:docPr id="17889970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778A0" w14:textId="77777777" w:rsidR="000E66F2" w:rsidRDefault="000E66F2">
      <w:pPr>
        <w:rPr>
          <w:lang w:val="en-US"/>
        </w:rPr>
      </w:pPr>
    </w:p>
    <w:p w14:paraId="2FFB959C" w14:textId="587EFFAD" w:rsidR="00BC3B92" w:rsidRDefault="00BC3B92">
      <w:pPr>
        <w:rPr>
          <w:lang w:val="en-US"/>
        </w:rPr>
      </w:pPr>
      <w:r>
        <w:rPr>
          <w:lang w:val="en-US"/>
        </w:rPr>
        <w:br w:type="page"/>
      </w:r>
    </w:p>
    <w:p w14:paraId="560E1B69" w14:textId="77777777" w:rsidR="00BC3B92" w:rsidRDefault="00BC3B92" w:rsidP="00BC3B9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BC3B92" w14:paraId="218407AA" w14:textId="77777777" w:rsidTr="00217472">
        <w:tc>
          <w:tcPr>
            <w:tcW w:w="1008" w:type="dxa"/>
          </w:tcPr>
          <w:p w14:paraId="763E6B2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53A09E9D" w14:textId="77777777" w:rsidR="00BC3B92" w:rsidRPr="00900527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3F1CDC4" w14:textId="77777777" w:rsidR="00BC3B92" w:rsidRDefault="00BC3B92" w:rsidP="00217472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E6FC525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20EB20B1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7751F0B4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1D8C116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BC3B92" w14:paraId="5481E6C4" w14:textId="77777777" w:rsidTr="00217472">
        <w:tc>
          <w:tcPr>
            <w:tcW w:w="1008" w:type="dxa"/>
          </w:tcPr>
          <w:p w14:paraId="0DEB5775" w14:textId="16607181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133" w:type="dxa"/>
            <w:vMerge w:val="restart"/>
            <w:vAlign w:val="center"/>
          </w:tcPr>
          <w:p w14:paraId="1886DEC6" w14:textId="774C0E7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91D1F69" w14:textId="1ACB87FE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3D4AAB94" w14:textId="4854ED34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74A51B96" w14:textId="56B43331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7D204CFD" w14:textId="642C58F2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2</w:t>
            </w:r>
          </w:p>
        </w:tc>
        <w:tc>
          <w:tcPr>
            <w:tcW w:w="2834" w:type="dxa"/>
            <w:vMerge w:val="restart"/>
          </w:tcPr>
          <w:p w14:paraId="5B367DB8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97E5038" w14:textId="77777777" w:rsidTr="00217472">
        <w:tc>
          <w:tcPr>
            <w:tcW w:w="1008" w:type="dxa"/>
          </w:tcPr>
          <w:p w14:paraId="7AEC7B50" w14:textId="035EED3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133" w:type="dxa"/>
            <w:vMerge/>
            <w:vAlign w:val="center"/>
          </w:tcPr>
          <w:p w14:paraId="5D43A96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7C7435E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02702A4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4133B1E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0CFA666" w14:textId="0D344171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.7</w:t>
            </w:r>
          </w:p>
        </w:tc>
        <w:tc>
          <w:tcPr>
            <w:tcW w:w="2834" w:type="dxa"/>
            <w:vMerge/>
          </w:tcPr>
          <w:p w14:paraId="092F5FE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4EB2E6C0" w14:textId="77777777" w:rsidTr="00217472">
        <w:tc>
          <w:tcPr>
            <w:tcW w:w="1008" w:type="dxa"/>
          </w:tcPr>
          <w:p w14:paraId="7F32C695" w14:textId="4CD2C2F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133" w:type="dxa"/>
            <w:vMerge w:val="restart"/>
            <w:vAlign w:val="center"/>
          </w:tcPr>
          <w:p w14:paraId="59F94AB9" w14:textId="3BD42F6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4BB47A24" w14:textId="5CDE70A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5BE963C" w14:textId="511232D7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5B966FDC" w14:textId="133F2D5B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54E32A0" w14:textId="7D9AFCA0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7</w:t>
            </w:r>
          </w:p>
        </w:tc>
        <w:tc>
          <w:tcPr>
            <w:tcW w:w="2834" w:type="dxa"/>
            <w:vMerge w:val="restart"/>
          </w:tcPr>
          <w:p w14:paraId="13F8E697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A116A5B" w14:textId="77777777" w:rsidTr="00217472">
        <w:tc>
          <w:tcPr>
            <w:tcW w:w="1008" w:type="dxa"/>
          </w:tcPr>
          <w:p w14:paraId="404B40EC" w14:textId="26EEF6D4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133" w:type="dxa"/>
            <w:vMerge/>
            <w:vAlign w:val="center"/>
          </w:tcPr>
          <w:p w14:paraId="22066A2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B238B3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4DA0EBD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855554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3273B66" w14:textId="461C03E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8</w:t>
            </w:r>
          </w:p>
        </w:tc>
        <w:tc>
          <w:tcPr>
            <w:tcW w:w="2834" w:type="dxa"/>
            <w:vMerge/>
          </w:tcPr>
          <w:p w14:paraId="731EA79F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89D9EFC" w14:textId="77777777" w:rsidTr="00217472">
        <w:tc>
          <w:tcPr>
            <w:tcW w:w="1008" w:type="dxa"/>
          </w:tcPr>
          <w:p w14:paraId="5131B728" w14:textId="1D388E6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133" w:type="dxa"/>
            <w:vMerge/>
            <w:vAlign w:val="center"/>
          </w:tcPr>
          <w:p w14:paraId="7B4C684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D49311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BED8D0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3485CE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A20BA19" w14:textId="2AAA064C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7</w:t>
            </w:r>
          </w:p>
        </w:tc>
        <w:tc>
          <w:tcPr>
            <w:tcW w:w="2834" w:type="dxa"/>
            <w:vMerge/>
          </w:tcPr>
          <w:p w14:paraId="4490230E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14DED247" w14:textId="77777777" w:rsidTr="00217472">
        <w:tc>
          <w:tcPr>
            <w:tcW w:w="1008" w:type="dxa"/>
          </w:tcPr>
          <w:p w14:paraId="01E90DA8" w14:textId="2738899C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133" w:type="dxa"/>
            <w:vMerge w:val="restart"/>
            <w:vAlign w:val="center"/>
          </w:tcPr>
          <w:p w14:paraId="64BD8CEB" w14:textId="562AFDD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6D3F7A0" w14:textId="5C9529E2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1CCFA751" w14:textId="1012BB8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552A15F" w14:textId="329A11CD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2E059646" w14:textId="23EBCC98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6</w:t>
            </w:r>
          </w:p>
        </w:tc>
        <w:tc>
          <w:tcPr>
            <w:tcW w:w="2834" w:type="dxa"/>
            <w:vMerge w:val="restart"/>
          </w:tcPr>
          <w:p w14:paraId="2762D05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D1FB6C1" w14:textId="77777777" w:rsidTr="00217472">
        <w:tc>
          <w:tcPr>
            <w:tcW w:w="1008" w:type="dxa"/>
          </w:tcPr>
          <w:p w14:paraId="5AAE8F5C" w14:textId="566E2C4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133" w:type="dxa"/>
            <w:vMerge/>
            <w:vAlign w:val="center"/>
          </w:tcPr>
          <w:p w14:paraId="75BE93A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B32BE8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4C48461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2176BB0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78AE860" w14:textId="3959578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6</w:t>
            </w:r>
          </w:p>
        </w:tc>
        <w:tc>
          <w:tcPr>
            <w:tcW w:w="2834" w:type="dxa"/>
            <w:vMerge/>
          </w:tcPr>
          <w:p w14:paraId="17016F8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8CABF7E" w14:textId="77777777" w:rsidTr="00217472">
        <w:tc>
          <w:tcPr>
            <w:tcW w:w="1008" w:type="dxa"/>
          </w:tcPr>
          <w:p w14:paraId="34B2CC80" w14:textId="33831ED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133" w:type="dxa"/>
            <w:vMerge/>
            <w:vAlign w:val="center"/>
          </w:tcPr>
          <w:p w14:paraId="4A5C21C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B8933A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9903FE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DF04267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30602D" w14:textId="2531B12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9</w:t>
            </w:r>
          </w:p>
        </w:tc>
        <w:tc>
          <w:tcPr>
            <w:tcW w:w="2834" w:type="dxa"/>
            <w:vMerge/>
          </w:tcPr>
          <w:p w14:paraId="0BE69AB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5E59B25" w14:textId="77777777" w:rsidTr="00217472">
        <w:tc>
          <w:tcPr>
            <w:tcW w:w="1008" w:type="dxa"/>
          </w:tcPr>
          <w:p w14:paraId="05210A29" w14:textId="6A91297A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133" w:type="dxa"/>
            <w:vMerge w:val="restart"/>
            <w:vAlign w:val="center"/>
          </w:tcPr>
          <w:p w14:paraId="5F8F8203" w14:textId="4A59449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F7B92FF" w14:textId="6174B42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2C2F54F" w14:textId="5F60658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C49CC23" w14:textId="693C0A8E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6293EE4" w14:textId="6A7F870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5</w:t>
            </w:r>
          </w:p>
        </w:tc>
        <w:tc>
          <w:tcPr>
            <w:tcW w:w="2834" w:type="dxa"/>
            <w:vMerge w:val="restart"/>
          </w:tcPr>
          <w:p w14:paraId="575EAB7C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5C466A66" w14:textId="77777777" w:rsidTr="00217472">
        <w:tc>
          <w:tcPr>
            <w:tcW w:w="1008" w:type="dxa"/>
          </w:tcPr>
          <w:p w14:paraId="347DD83F" w14:textId="71706FD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133" w:type="dxa"/>
            <w:vMerge/>
            <w:vAlign w:val="center"/>
          </w:tcPr>
          <w:p w14:paraId="5ADDC1C0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85ECCE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7E8625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9114698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6CE2EC0" w14:textId="0861DDC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8</w:t>
            </w:r>
          </w:p>
        </w:tc>
        <w:tc>
          <w:tcPr>
            <w:tcW w:w="2834" w:type="dxa"/>
            <w:vMerge/>
          </w:tcPr>
          <w:p w14:paraId="3EE46D6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02F883C6" w14:textId="77777777" w:rsidTr="00217472">
        <w:tc>
          <w:tcPr>
            <w:tcW w:w="1008" w:type="dxa"/>
          </w:tcPr>
          <w:p w14:paraId="5257CB63" w14:textId="77777777" w:rsidR="00BC3B92" w:rsidRDefault="00BC3B92" w:rsidP="00217472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0D226B8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7C832C32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4F436F6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69168CC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238284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6A52BBB8" w14:textId="77777777" w:rsidR="00BC3B92" w:rsidRDefault="00BC3B92" w:rsidP="00217472">
            <w:pPr>
              <w:rPr>
                <w:lang w:val="uk-UA"/>
              </w:rPr>
            </w:pPr>
          </w:p>
        </w:tc>
      </w:tr>
    </w:tbl>
    <w:p w14:paraId="167ECEC3" w14:textId="77777777" w:rsidR="00BC3B92" w:rsidRDefault="00BC3B92" w:rsidP="00BC3B92">
      <w:pPr>
        <w:rPr>
          <w:lang w:val="uk-UA"/>
        </w:rPr>
      </w:pPr>
    </w:p>
    <w:p w14:paraId="19CED55A" w14:textId="77777777" w:rsidR="00BC3B92" w:rsidRPr="00B23B2C" w:rsidRDefault="00BC3B92" w:rsidP="00BC3B9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BC3B92" w14:paraId="1980E2B0" w14:textId="77777777" w:rsidTr="00217472">
        <w:tc>
          <w:tcPr>
            <w:tcW w:w="1388" w:type="dxa"/>
            <w:vMerge w:val="restart"/>
          </w:tcPr>
          <w:p w14:paraId="2EDB8E4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37ECFBB3" w14:textId="77777777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C3B92" w14:paraId="5DFA3D43" w14:textId="77777777" w:rsidTr="00217472">
        <w:tc>
          <w:tcPr>
            <w:tcW w:w="1388" w:type="dxa"/>
            <w:vMerge/>
          </w:tcPr>
          <w:p w14:paraId="0085398E" w14:textId="77777777" w:rsidR="00BC3B92" w:rsidRDefault="00BC3B92" w:rsidP="00217472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11FDB83B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4D917963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60EABB0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28158E21" w14:textId="77777777" w:rsidR="00BC3B92" w:rsidRPr="006A1F6F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BC3B92" w14:paraId="6C588AB9" w14:textId="77777777" w:rsidTr="00217472">
        <w:tc>
          <w:tcPr>
            <w:tcW w:w="1388" w:type="dxa"/>
          </w:tcPr>
          <w:p w14:paraId="640D12CC" w14:textId="011F5F9E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99" w:type="dxa"/>
          </w:tcPr>
          <w:p w14:paraId="649705AE" w14:textId="11B905CC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10C1E1CB" w14:textId="3277752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78FFECB4" w14:textId="0D364F95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0D28ABEE" w14:textId="38C7DF57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</w:tr>
      <w:tr w:rsidR="00BC3B92" w14:paraId="52D606D7" w14:textId="77777777" w:rsidTr="00BC3B92">
        <w:tc>
          <w:tcPr>
            <w:tcW w:w="1388" w:type="dxa"/>
            <w:tcBorders>
              <w:bottom w:val="triple" w:sz="4" w:space="0" w:color="auto"/>
            </w:tcBorders>
          </w:tcPr>
          <w:p w14:paraId="1BCEBD11" w14:textId="2BA3EB2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537F157" w14:textId="1017642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E329157" w14:textId="027EBE5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4FE7E4F" w14:textId="3E13EAF0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12409663" w14:textId="2D36EDDB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BC3B92" w14:paraId="704C57B2" w14:textId="77777777" w:rsidTr="00BC3B92">
        <w:tc>
          <w:tcPr>
            <w:tcW w:w="1388" w:type="dxa"/>
            <w:tcBorders>
              <w:top w:val="triple" w:sz="4" w:space="0" w:color="auto"/>
              <w:bottom w:val="single" w:sz="4" w:space="0" w:color="auto"/>
            </w:tcBorders>
          </w:tcPr>
          <w:p w14:paraId="06A1D6A3" w14:textId="4A80AD8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99" w:type="dxa"/>
            <w:tcBorders>
              <w:top w:val="triple" w:sz="4" w:space="0" w:color="auto"/>
              <w:bottom w:val="single" w:sz="4" w:space="0" w:color="auto"/>
            </w:tcBorders>
          </w:tcPr>
          <w:p w14:paraId="09B3D3D4" w14:textId="52DCF88E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187" w:type="dxa"/>
            <w:tcBorders>
              <w:top w:val="triple" w:sz="4" w:space="0" w:color="auto"/>
              <w:bottom w:val="single" w:sz="4" w:space="0" w:color="auto"/>
            </w:tcBorders>
          </w:tcPr>
          <w:p w14:paraId="52D230B9" w14:textId="59FD5343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top w:val="triple" w:sz="4" w:space="0" w:color="auto"/>
              <w:bottom w:val="single" w:sz="4" w:space="0" w:color="auto"/>
            </w:tcBorders>
          </w:tcPr>
          <w:p w14:paraId="64A418B3" w14:textId="48888C17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  <w:bottom w:val="single" w:sz="4" w:space="0" w:color="auto"/>
            </w:tcBorders>
          </w:tcPr>
          <w:p w14:paraId="06546FA9" w14:textId="5AB803FD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72</w:t>
            </w:r>
          </w:p>
        </w:tc>
      </w:tr>
      <w:tr w:rsidR="00BC3B92" w14:paraId="3D20E140" w14:textId="77777777" w:rsidTr="00BC3B92">
        <w:tc>
          <w:tcPr>
            <w:tcW w:w="1388" w:type="dxa"/>
            <w:tcBorders>
              <w:top w:val="single" w:sz="4" w:space="0" w:color="auto"/>
            </w:tcBorders>
          </w:tcPr>
          <w:p w14:paraId="77D14CC1" w14:textId="458D02A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99" w:type="dxa"/>
            <w:tcBorders>
              <w:top w:val="single" w:sz="4" w:space="0" w:color="auto"/>
            </w:tcBorders>
          </w:tcPr>
          <w:p w14:paraId="337A8279" w14:textId="09CEA2E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  <w:tc>
          <w:tcPr>
            <w:tcW w:w="1187" w:type="dxa"/>
            <w:tcBorders>
              <w:top w:val="single" w:sz="4" w:space="0" w:color="auto"/>
            </w:tcBorders>
          </w:tcPr>
          <w:p w14:paraId="7DEC2742" w14:textId="714B990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single" w:sz="4" w:space="0" w:color="auto"/>
            </w:tcBorders>
          </w:tcPr>
          <w:p w14:paraId="67AAFDDE" w14:textId="336BE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single" w:sz="4" w:space="0" w:color="auto"/>
            </w:tcBorders>
          </w:tcPr>
          <w:p w14:paraId="25DA2742" w14:textId="7B3B6E45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</w:tr>
      <w:tr w:rsidR="00BC3B92" w14:paraId="5298C50E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316E18A9" w14:textId="4DAB4EC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B4DF03" w14:textId="2BD7BEFA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0DC6B34" w14:textId="04C25E3B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4309800F" w14:textId="274482BC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5E8294F1" w14:textId="6DD2332F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BC3B92" w14:paraId="656768EF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49CC8C51" w14:textId="3FF921A6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72FDE49" w14:textId="0DCEA8A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126F6EB7" w14:textId="5F57E3BF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7F70DF0" w14:textId="6420C966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DE9784" w14:textId="61BC5527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  <w:tr w:rsidR="00BC3B92" w14:paraId="594F3F23" w14:textId="77777777" w:rsidTr="00BC3B92">
        <w:tc>
          <w:tcPr>
            <w:tcW w:w="1388" w:type="dxa"/>
            <w:tcBorders>
              <w:bottom w:val="single" w:sz="4" w:space="0" w:color="auto"/>
            </w:tcBorders>
          </w:tcPr>
          <w:p w14:paraId="4B318BB0" w14:textId="538CA77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46C8CA3C" w14:textId="0B4FEBF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20033DD6" w14:textId="12D12DB2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3767ECA5" w14:textId="59B39BD8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28EE4EBC" w14:textId="786B3A11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BC3B92" w14:paraId="7B8B3485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58958A91" w14:textId="5602132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BF1BF81" w14:textId="496C0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044CA81C" w14:textId="549FB473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BD9F18C" w14:textId="1BCF8E24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3144440" w14:textId="659B616E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72</w:t>
            </w:r>
          </w:p>
        </w:tc>
      </w:tr>
      <w:tr w:rsidR="00BC3B92" w14:paraId="113FFBE4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50360E6F" w14:textId="28A536C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4D4A7AB" w14:textId="33F6615F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D3121D1" w14:textId="1619E910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0EB0878" w14:textId="205EC431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63B0D09D" w14:textId="7EE4951F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</w:tr>
      <w:tr w:rsidR="00BC3B92" w14:paraId="0E584EB8" w14:textId="77777777" w:rsidTr="00217472">
        <w:tc>
          <w:tcPr>
            <w:tcW w:w="1388" w:type="dxa"/>
          </w:tcPr>
          <w:p w14:paraId="5EAF2009" w14:textId="65333CF1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99" w:type="dxa"/>
          </w:tcPr>
          <w:p w14:paraId="7F6CDAAC" w14:textId="65704A3C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187" w:type="dxa"/>
          </w:tcPr>
          <w:p w14:paraId="0E0DFDC9" w14:textId="5054578B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49CDC0E4" w14:textId="223C6E9D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756DBF7F" w14:textId="39466A9E" w:rsidR="00BC3B92" w:rsidRDefault="001A499E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</w:tbl>
    <w:p w14:paraId="6CD0ABC1" w14:textId="77777777" w:rsidR="00BC3B92" w:rsidRDefault="00BC3B92" w:rsidP="00BC3B92">
      <w:pPr>
        <w:rPr>
          <w:lang w:val="en-US"/>
        </w:rPr>
      </w:pPr>
    </w:p>
    <w:p w14:paraId="1C59ECD3" w14:textId="77777777" w:rsidR="00BC3B92" w:rsidRDefault="00BC3B92" w:rsidP="00BC3B9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40DF08BC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7AEA137">
          <v:shape id="_x0000_i1031" type="#_x0000_t75" style="width:269.4pt;height:54.6pt" o:ole="">
            <v:imagedata r:id="rId8" o:title=""/>
          </v:shape>
          <o:OLEObject Type="Embed" ProgID="Equation.DSMT4" ShapeID="_x0000_i1031" DrawAspect="Content" ObjectID="_1776852765" r:id="rId23"/>
        </w:object>
      </w:r>
    </w:p>
    <w:p w14:paraId="214EBBA6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16B8D07">
          <v:shape id="_x0000_i1032" type="#_x0000_t75" style="width:462.6pt;height:54.6pt" o:ole="">
            <v:imagedata r:id="rId18" o:title=""/>
          </v:shape>
          <o:OLEObject Type="Embed" ProgID="Equation.DSMT4" ShapeID="_x0000_i1032" DrawAspect="Content" ObjectID="_1776852766" r:id="rId24"/>
        </w:object>
      </w:r>
    </w:p>
    <w:p w14:paraId="64818C12" w14:textId="77777777" w:rsidR="00BC3B92" w:rsidRDefault="00BC3B92" w:rsidP="00BC3B9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BC3B92" w14:paraId="26B06115" w14:textId="77777777" w:rsidTr="00217472">
        <w:tc>
          <w:tcPr>
            <w:tcW w:w="1458" w:type="dxa"/>
          </w:tcPr>
          <w:p w14:paraId="58E7744A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42652E59" w14:textId="77777777" w:rsidR="00BC3B92" w:rsidRPr="001C6518" w:rsidRDefault="00BC3B92" w:rsidP="00217472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EAFE2A6" w14:textId="77777777" w:rsidR="00BC3B92" w:rsidRPr="001C6518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7C96DDBB" w14:textId="77777777" w:rsidR="00BC3B92" w:rsidRPr="001C6518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42C5508F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BC3B92" w14:paraId="553DB965" w14:textId="77777777" w:rsidTr="00217472">
        <w:tc>
          <w:tcPr>
            <w:tcW w:w="1458" w:type="dxa"/>
          </w:tcPr>
          <w:p w14:paraId="57892204" w14:textId="6D2B3411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63" w:type="dxa"/>
          </w:tcPr>
          <w:p w14:paraId="6CACBB48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e</w:t>
            </w:r>
            <w:r>
              <w:rPr>
                <w:lang w:val="ru-RU"/>
              </w:rPr>
              <w:t>-8</w:t>
            </w:r>
          </w:p>
          <w:p w14:paraId="48A99BB0" w14:textId="20D9FB3F" w:rsidR="000746DD" w:rsidRPr="000746DD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21</w:t>
            </w:r>
          </w:p>
        </w:tc>
        <w:tc>
          <w:tcPr>
            <w:tcW w:w="1285" w:type="dxa"/>
          </w:tcPr>
          <w:p w14:paraId="5813D946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35E9FB69" w14:textId="63ADFEEA" w:rsidR="000746DD" w:rsidRPr="000746DD" w:rsidRDefault="000746DD" w:rsidP="00BC3B92">
            <w:pPr>
              <w:rPr>
                <w:lang w:val="uk-UA"/>
              </w:rPr>
            </w:pPr>
            <w:r>
              <w:rPr>
                <w:lang w:val="uk-UA"/>
              </w:rPr>
              <w:t>3.80</w:t>
            </w:r>
          </w:p>
        </w:tc>
        <w:tc>
          <w:tcPr>
            <w:tcW w:w="1701" w:type="dxa"/>
          </w:tcPr>
          <w:p w14:paraId="6C5ECE1F" w14:textId="1AF1BE65" w:rsidR="00BC3B92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47</w:t>
            </w:r>
          </w:p>
        </w:tc>
        <w:tc>
          <w:tcPr>
            <w:tcW w:w="2552" w:type="dxa"/>
          </w:tcPr>
          <w:p w14:paraId="0C167972" w14:textId="406B8E69" w:rsidR="00BC3B92" w:rsidRPr="000746DD" w:rsidRDefault="000746DD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C95B4F3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3BFE2D43" w14:textId="2D7961B2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6E564EA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9e-9</w:t>
            </w:r>
          </w:p>
          <w:p w14:paraId="29C544E4" w14:textId="2C48ADE1" w:rsidR="000746DD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1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931380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BF882B3" w14:textId="255AC997" w:rsidR="000746DD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2.80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7BACA3F" w14:textId="23720DCB" w:rsidR="00BC3B92" w:rsidRPr="000746DD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3ED95B9" w14:textId="05D91508" w:rsidR="00BC3B92" w:rsidRPr="000746DD" w:rsidRDefault="000746DD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67F05F45" w14:textId="77777777" w:rsidTr="00217472">
        <w:tc>
          <w:tcPr>
            <w:tcW w:w="1458" w:type="dxa"/>
            <w:tcBorders>
              <w:top w:val="triple" w:sz="4" w:space="0" w:color="auto"/>
            </w:tcBorders>
          </w:tcPr>
          <w:p w14:paraId="664B807A" w14:textId="24A5A456" w:rsidR="00BC3B92" w:rsidRPr="00AB65EB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4D937938" w14:textId="77777777" w:rsidR="00BC3B92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1.2e-8</w:t>
            </w:r>
          </w:p>
          <w:p w14:paraId="798CBCFB" w14:textId="6FE66B40" w:rsidR="00E67810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0A206A8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73AE245" w14:textId="2DF3A851" w:rsidR="000746DD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4.05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190738ED" w14:textId="74FE6CBE" w:rsidR="00BC3B92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51F96FE" w14:textId="3AA077D6" w:rsidR="00BC3B92" w:rsidRPr="00E67810" w:rsidRDefault="00E67810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2F0D4999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3C36B8E1" w14:textId="019E335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1A5F6BD4" w14:textId="1D088E6B" w:rsidR="00BC3B92" w:rsidRPr="003C2193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9B8608E" w14:textId="5F59B7FE" w:rsidR="00BC3B92" w:rsidRPr="002657A2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1.26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15D1ECD" w14:textId="31087938" w:rsidR="00BC3B92" w:rsidRPr="003C2193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0.0018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3C735193" w14:textId="2F4B54F1" w:rsidR="00BC3B92" w:rsidRPr="003C2193" w:rsidRDefault="002657A2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1E57CA85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0B83C179" w14:textId="2D2437A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912CEDE" w14:textId="77777777" w:rsidR="0072024C" w:rsidRDefault="0072024C" w:rsidP="0072024C">
            <w:pPr>
              <w:rPr>
                <w:lang w:val="en-US"/>
              </w:rPr>
            </w:pPr>
            <w:r>
              <w:rPr>
                <w:lang w:val="en-US"/>
              </w:rPr>
              <w:t>5e-9</w:t>
            </w:r>
          </w:p>
          <w:p w14:paraId="55EFF43D" w14:textId="6FFFF1A5" w:rsidR="0072024C" w:rsidRPr="003C2193" w:rsidRDefault="0072024C" w:rsidP="0072024C">
            <w:pPr>
              <w:rPr>
                <w:lang w:val="en-US"/>
              </w:rPr>
            </w:pPr>
            <w:r>
              <w:rPr>
                <w:lang w:val="en-US"/>
              </w:rPr>
              <w:t>0.009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51A4B18" w14:textId="77777777" w:rsidR="00BC3B92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64F4CCE4" w14:textId="5813ED49" w:rsidR="0072024C" w:rsidRPr="005A556B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3.2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E6530DB" w14:textId="6AE587AC" w:rsidR="00BC3B92" w:rsidRPr="003C2193" w:rsidRDefault="0072024C" w:rsidP="00BC3B92">
            <w:pPr>
              <w:rPr>
                <w:lang w:val="en-US"/>
              </w:rPr>
            </w:pPr>
            <w:r>
              <w:rPr>
                <w:lang w:val="en-US"/>
              </w:rPr>
              <w:t>0.003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B0FF5DC" w14:textId="3674A469" w:rsidR="00BC3B92" w:rsidRPr="003C2193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B476B95" w14:textId="77777777" w:rsidTr="00217472">
        <w:tc>
          <w:tcPr>
            <w:tcW w:w="1458" w:type="dxa"/>
          </w:tcPr>
          <w:p w14:paraId="290122BD" w14:textId="617780C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63" w:type="dxa"/>
          </w:tcPr>
          <w:p w14:paraId="1B39B81E" w14:textId="77777777" w:rsidR="00BC3B92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1.4e-8</w:t>
            </w:r>
          </w:p>
          <w:p w14:paraId="7A7B3B1A" w14:textId="5655AC9D" w:rsidR="006A06DB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EFAA47F" w14:textId="77777777" w:rsidR="00BC3B92" w:rsidRDefault="006A06DB" w:rsidP="00BC3B9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1B0A87E7" w14:textId="21F5A5AA" w:rsidR="006A06DB" w:rsidRPr="006A06DB" w:rsidRDefault="006A06DB" w:rsidP="00BC3B92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0</w:t>
            </w:r>
          </w:p>
        </w:tc>
        <w:tc>
          <w:tcPr>
            <w:tcW w:w="1701" w:type="dxa"/>
          </w:tcPr>
          <w:p w14:paraId="7E0C5C2A" w14:textId="70ACB2EF" w:rsidR="00BC3B92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0.0017</w:t>
            </w:r>
          </w:p>
        </w:tc>
        <w:tc>
          <w:tcPr>
            <w:tcW w:w="2552" w:type="dxa"/>
          </w:tcPr>
          <w:p w14:paraId="3B38C0C0" w14:textId="59C29CBA" w:rsidR="00BC3B92" w:rsidRPr="006A06DB" w:rsidRDefault="006A06DB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58785C92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2F6E5682" w14:textId="4093E40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34B59802" w14:textId="77777777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9.3e-9</w:t>
            </w:r>
          </w:p>
          <w:p w14:paraId="36F9852B" w14:textId="2970A405" w:rsidR="002C2334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0.0036</w:t>
            </w: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F0F28B7" w14:textId="77777777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D768CD7" w14:textId="7156D4D2" w:rsidR="002C2334" w:rsidRPr="00347A7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2.50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6805D78A" w14:textId="3525E5E5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0.0017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432AB541" w14:textId="5732463E" w:rsidR="00BC3B92" w:rsidRPr="002C2334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  <w:tr w:rsidR="00BC3B92" w14:paraId="7D23EA0A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4DF6E0D6" w14:textId="049F328A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E6731FE" w14:textId="0253B8A6" w:rsidR="00BC3B9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0.004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482E28D4" w14:textId="4E72FCC9" w:rsidR="00BC3B92" w:rsidRPr="00347A7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1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DE126B5" w14:textId="5923EEFC" w:rsidR="00BC3B9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0.008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3196B17E" w14:textId="1DFA2C2A" w:rsidR="00BC3B92" w:rsidRPr="003A255F" w:rsidRDefault="003A255F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1A4B315" w14:textId="77777777" w:rsidTr="00217472">
        <w:tc>
          <w:tcPr>
            <w:tcW w:w="1458" w:type="dxa"/>
          </w:tcPr>
          <w:p w14:paraId="65D67578" w14:textId="6A629DBD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63" w:type="dxa"/>
          </w:tcPr>
          <w:p w14:paraId="701938A7" w14:textId="77777777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.9e-8</w:t>
            </w:r>
          </w:p>
          <w:p w14:paraId="6F6575E6" w14:textId="43EA92A2" w:rsidR="00CE635B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43A8D6B9" w14:textId="77777777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68FBAE" w14:textId="6ACEB349" w:rsidR="00CE635B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3.75</w:t>
            </w:r>
          </w:p>
        </w:tc>
        <w:tc>
          <w:tcPr>
            <w:tcW w:w="1701" w:type="dxa"/>
          </w:tcPr>
          <w:p w14:paraId="308C1741" w14:textId="547DF95E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0.0042</w:t>
            </w:r>
          </w:p>
        </w:tc>
        <w:tc>
          <w:tcPr>
            <w:tcW w:w="2552" w:type="dxa"/>
          </w:tcPr>
          <w:p w14:paraId="0964F8AD" w14:textId="16FB187B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</w:tr>
      <w:tr w:rsidR="00BC3B92" w14:paraId="3EE3FF45" w14:textId="77777777" w:rsidTr="00217472">
        <w:tc>
          <w:tcPr>
            <w:tcW w:w="1458" w:type="dxa"/>
          </w:tcPr>
          <w:p w14:paraId="2676E2E1" w14:textId="644A520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63" w:type="dxa"/>
          </w:tcPr>
          <w:p w14:paraId="77F0CA87" w14:textId="4C1B3F15" w:rsidR="00BC3B92" w:rsidRPr="006470A5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0.0040</w:t>
            </w:r>
          </w:p>
        </w:tc>
        <w:tc>
          <w:tcPr>
            <w:tcW w:w="1285" w:type="dxa"/>
          </w:tcPr>
          <w:p w14:paraId="08E250AE" w14:textId="7C7D81FD" w:rsidR="00BC3B92" w:rsidRPr="006470A5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1.79</w:t>
            </w:r>
          </w:p>
        </w:tc>
        <w:tc>
          <w:tcPr>
            <w:tcW w:w="1701" w:type="dxa"/>
          </w:tcPr>
          <w:p w14:paraId="6D3DCFCA" w14:textId="06B3035D" w:rsidR="00BC3B92" w:rsidRPr="006A2528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0.0074</w:t>
            </w:r>
          </w:p>
        </w:tc>
        <w:tc>
          <w:tcPr>
            <w:tcW w:w="2552" w:type="dxa"/>
          </w:tcPr>
          <w:p w14:paraId="77597B81" w14:textId="750C3965" w:rsidR="00BC3B92" w:rsidRPr="00956DD4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</w:tr>
    </w:tbl>
    <w:p w14:paraId="4BC4DA33" w14:textId="77777777" w:rsidR="00BC3B92" w:rsidRDefault="00BC3B92" w:rsidP="00BC3B92">
      <w:pPr>
        <w:rPr>
          <w:lang w:val="en-US"/>
        </w:rPr>
      </w:pPr>
    </w:p>
    <w:p w14:paraId="59F3B217" w14:textId="77777777" w:rsidR="00BC3B92" w:rsidRPr="001C6518" w:rsidRDefault="00BC3B92" w:rsidP="00BC3B92">
      <w:pPr>
        <w:rPr>
          <w:lang w:val="uk-UA"/>
        </w:rPr>
      </w:pPr>
      <w:r>
        <w:rPr>
          <w:lang w:val="uk-UA"/>
        </w:rPr>
        <w:t>Зворотні ВАХ:</w:t>
      </w:r>
    </w:p>
    <w:p w14:paraId="7503F4D8" w14:textId="33C62032" w:rsidR="00BC3B92" w:rsidRDefault="0048113C" w:rsidP="00BC3B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2CDE293" wp14:editId="4A3392FB">
            <wp:extent cx="5940425" cy="4150995"/>
            <wp:effectExtent l="0" t="0" r="3175" b="1905"/>
            <wp:docPr id="49837748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77480" name="Рисунок 498377480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5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2EDF9" w14:textId="26853C35" w:rsidR="001B3C9A" w:rsidRDefault="001B3C9A">
      <w:pPr>
        <w:rPr>
          <w:lang w:val="en-US"/>
        </w:rPr>
      </w:pPr>
      <w:r>
        <w:rPr>
          <w:lang w:val="en-US"/>
        </w:rPr>
        <w:br w:type="page"/>
      </w:r>
    </w:p>
    <w:p w14:paraId="250CFE76" w14:textId="77777777" w:rsidR="001B3C9A" w:rsidRDefault="001B3C9A" w:rsidP="001B3C9A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1B3C9A" w14:paraId="6BCBEACA" w14:textId="77777777" w:rsidTr="006D782D">
        <w:tc>
          <w:tcPr>
            <w:tcW w:w="1008" w:type="dxa"/>
          </w:tcPr>
          <w:p w14:paraId="7E8ACB42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2DA48D60" w14:textId="77777777" w:rsidR="001B3C9A" w:rsidRPr="00900527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CD07305" w14:textId="77777777" w:rsidR="001B3C9A" w:rsidRDefault="001B3C9A" w:rsidP="006D782D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03D943D0" w14:textId="77777777" w:rsidR="001B3C9A" w:rsidRPr="00A0107F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410B307E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655038DF" w14:textId="77777777" w:rsidR="001B3C9A" w:rsidRPr="00A0107F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51A2C0D1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1A499E" w14:paraId="3BE066A5" w14:textId="77777777" w:rsidTr="006D782D">
        <w:tc>
          <w:tcPr>
            <w:tcW w:w="1008" w:type="dxa"/>
          </w:tcPr>
          <w:p w14:paraId="08FB318F" w14:textId="1B20E970" w:rsidR="001A499E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81a</w:t>
            </w:r>
          </w:p>
        </w:tc>
        <w:tc>
          <w:tcPr>
            <w:tcW w:w="1133" w:type="dxa"/>
            <w:vMerge w:val="restart"/>
            <w:vAlign w:val="center"/>
          </w:tcPr>
          <w:p w14:paraId="27A8FD43" w14:textId="77777777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08C3AA" w14:textId="77777777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0471FD0" w14:textId="6BAB94F4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439C13E0" w14:textId="74128DEB" w:rsidR="001A499E" w:rsidRPr="00822EE6" w:rsidRDefault="00822EE6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55B363BF" w14:textId="2A874216" w:rsidR="001A499E" w:rsidRPr="001A3B8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.3</w:t>
            </w:r>
          </w:p>
        </w:tc>
        <w:tc>
          <w:tcPr>
            <w:tcW w:w="2834" w:type="dxa"/>
            <w:vMerge w:val="restart"/>
          </w:tcPr>
          <w:p w14:paraId="5E0689C6" w14:textId="6FB9C10F" w:rsidR="001A499E" w:rsidRDefault="00822EE6" w:rsidP="006D782D">
            <w:pPr>
              <w:rPr>
                <w:lang w:val="uk-UA"/>
              </w:rPr>
            </w:pPr>
            <w:r>
              <w:rPr>
                <w:lang w:val="uk-UA"/>
              </w:rPr>
              <w:t>Радіальні коливання</w:t>
            </w:r>
          </w:p>
        </w:tc>
      </w:tr>
      <w:tr w:rsidR="001A499E" w14:paraId="15AAEF1D" w14:textId="77777777" w:rsidTr="006D782D">
        <w:tc>
          <w:tcPr>
            <w:tcW w:w="1008" w:type="dxa"/>
          </w:tcPr>
          <w:p w14:paraId="2ACE8921" w14:textId="44B9BDAE" w:rsidR="001A499E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81b</w:t>
            </w:r>
          </w:p>
        </w:tc>
        <w:tc>
          <w:tcPr>
            <w:tcW w:w="1133" w:type="dxa"/>
            <w:vMerge/>
            <w:vAlign w:val="center"/>
          </w:tcPr>
          <w:p w14:paraId="506F91E0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33C24E0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55F91CD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E691295" w14:textId="77777777" w:rsidR="001A499E" w:rsidRDefault="001A499E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FFA9EF0" w14:textId="709F699D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6</w:t>
            </w:r>
          </w:p>
        </w:tc>
        <w:tc>
          <w:tcPr>
            <w:tcW w:w="2834" w:type="dxa"/>
            <w:vMerge/>
          </w:tcPr>
          <w:p w14:paraId="7CB061F5" w14:textId="77777777" w:rsidR="001A499E" w:rsidRDefault="001A499E" w:rsidP="006D782D">
            <w:pPr>
              <w:rPr>
                <w:lang w:val="uk-UA"/>
              </w:rPr>
            </w:pPr>
          </w:p>
        </w:tc>
      </w:tr>
      <w:tr w:rsidR="001A499E" w14:paraId="1FD8B6B1" w14:textId="77777777" w:rsidTr="006D782D">
        <w:tc>
          <w:tcPr>
            <w:tcW w:w="1008" w:type="dxa"/>
          </w:tcPr>
          <w:p w14:paraId="0C0B67F5" w14:textId="10F6E24A" w:rsidR="001A499E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81c</w:t>
            </w:r>
          </w:p>
        </w:tc>
        <w:tc>
          <w:tcPr>
            <w:tcW w:w="1133" w:type="dxa"/>
            <w:vMerge/>
            <w:vAlign w:val="center"/>
          </w:tcPr>
          <w:p w14:paraId="2C9FC898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8DF379A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64D440" w14:textId="77777777" w:rsidR="001A499E" w:rsidRDefault="001A499E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52F9C21" w14:textId="77777777" w:rsidR="001A499E" w:rsidRDefault="001A499E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E8561A6" w14:textId="78DF2C4D" w:rsidR="001A499E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3</w:t>
            </w:r>
          </w:p>
        </w:tc>
        <w:tc>
          <w:tcPr>
            <w:tcW w:w="2834" w:type="dxa"/>
            <w:vMerge/>
          </w:tcPr>
          <w:p w14:paraId="3DFFF7F8" w14:textId="77777777" w:rsidR="001A499E" w:rsidRDefault="001A499E" w:rsidP="006D782D">
            <w:pPr>
              <w:rPr>
                <w:lang w:val="uk-UA"/>
              </w:rPr>
            </w:pPr>
          </w:p>
        </w:tc>
      </w:tr>
      <w:tr w:rsidR="001B3C9A" w14:paraId="50166A63" w14:textId="77777777" w:rsidTr="006D782D">
        <w:tc>
          <w:tcPr>
            <w:tcW w:w="1008" w:type="dxa"/>
          </w:tcPr>
          <w:p w14:paraId="59A3EFCB" w14:textId="30A8A0DE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2a</w:t>
            </w:r>
          </w:p>
        </w:tc>
        <w:tc>
          <w:tcPr>
            <w:tcW w:w="1133" w:type="dxa"/>
            <w:vMerge w:val="restart"/>
            <w:vAlign w:val="center"/>
          </w:tcPr>
          <w:p w14:paraId="01332ACC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22FD84BD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2DA1C14" w14:textId="77BDC8E8" w:rsidR="001B3C9A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1B3C9A">
              <w:rPr>
                <w:lang w:val="en-US"/>
              </w:rPr>
              <w:t>0</w:t>
            </w:r>
          </w:p>
        </w:tc>
        <w:tc>
          <w:tcPr>
            <w:tcW w:w="709" w:type="dxa"/>
            <w:vMerge w:val="restart"/>
            <w:vAlign w:val="center"/>
          </w:tcPr>
          <w:p w14:paraId="3474134E" w14:textId="4C7670D0" w:rsidR="001B3C9A" w:rsidRDefault="00822EE6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64156615" w14:textId="5829030B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.6</w:t>
            </w:r>
          </w:p>
        </w:tc>
        <w:tc>
          <w:tcPr>
            <w:tcW w:w="2834" w:type="dxa"/>
            <w:vMerge w:val="restart"/>
          </w:tcPr>
          <w:p w14:paraId="23FA3029" w14:textId="17F6BCE8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77E4F862" w14:textId="77777777" w:rsidTr="006D782D">
        <w:tc>
          <w:tcPr>
            <w:tcW w:w="1008" w:type="dxa"/>
          </w:tcPr>
          <w:p w14:paraId="06FC3B79" w14:textId="66D707B3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2b</w:t>
            </w:r>
          </w:p>
        </w:tc>
        <w:tc>
          <w:tcPr>
            <w:tcW w:w="1133" w:type="dxa"/>
            <w:vMerge/>
            <w:vAlign w:val="center"/>
          </w:tcPr>
          <w:p w14:paraId="15824CD4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2CA1983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E418EC7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40F607B" w14:textId="77777777" w:rsidR="001B3C9A" w:rsidRDefault="001B3C9A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CF50FA6" w14:textId="51EF0A56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2834" w:type="dxa"/>
            <w:vMerge/>
          </w:tcPr>
          <w:p w14:paraId="50661949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1F6999AC" w14:textId="77777777" w:rsidTr="006D782D">
        <w:tc>
          <w:tcPr>
            <w:tcW w:w="1008" w:type="dxa"/>
          </w:tcPr>
          <w:p w14:paraId="0036CB64" w14:textId="1732ADE3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3a</w:t>
            </w:r>
          </w:p>
        </w:tc>
        <w:tc>
          <w:tcPr>
            <w:tcW w:w="1133" w:type="dxa"/>
            <w:vMerge w:val="restart"/>
            <w:vAlign w:val="center"/>
          </w:tcPr>
          <w:p w14:paraId="51255B9F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2138C79E" w14:textId="6789ED6A" w:rsidR="001B3C9A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1B3C9A">
              <w:rPr>
                <w:lang w:val="en-US"/>
              </w:rPr>
              <w:t>000</w:t>
            </w:r>
          </w:p>
        </w:tc>
        <w:tc>
          <w:tcPr>
            <w:tcW w:w="850" w:type="dxa"/>
            <w:vMerge w:val="restart"/>
            <w:vAlign w:val="center"/>
          </w:tcPr>
          <w:p w14:paraId="1A4ECCFF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5C1B08E2" w14:textId="77777777" w:rsidR="001B3C9A" w:rsidRDefault="001B3C9A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430B36D" w14:textId="42FEB894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.6</w:t>
            </w:r>
          </w:p>
        </w:tc>
        <w:tc>
          <w:tcPr>
            <w:tcW w:w="2834" w:type="dxa"/>
            <w:vMerge w:val="restart"/>
          </w:tcPr>
          <w:p w14:paraId="2B601099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67E6BC04" w14:textId="77777777" w:rsidTr="006D782D">
        <w:tc>
          <w:tcPr>
            <w:tcW w:w="1008" w:type="dxa"/>
          </w:tcPr>
          <w:p w14:paraId="31391807" w14:textId="21069A7F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3b</w:t>
            </w:r>
          </w:p>
        </w:tc>
        <w:tc>
          <w:tcPr>
            <w:tcW w:w="1133" w:type="dxa"/>
            <w:vMerge/>
            <w:vAlign w:val="center"/>
          </w:tcPr>
          <w:p w14:paraId="765B9563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27EF6CB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4BCE9F17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BA0AEC" w14:textId="77777777" w:rsidR="001B3C9A" w:rsidRDefault="001B3C9A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0C41EA36" w14:textId="3C853E91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8</w:t>
            </w:r>
          </w:p>
        </w:tc>
        <w:tc>
          <w:tcPr>
            <w:tcW w:w="2834" w:type="dxa"/>
            <w:vMerge/>
          </w:tcPr>
          <w:p w14:paraId="57C2D15D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046966A8" w14:textId="77777777" w:rsidTr="006D782D">
        <w:tc>
          <w:tcPr>
            <w:tcW w:w="1008" w:type="dxa"/>
          </w:tcPr>
          <w:p w14:paraId="6CE60307" w14:textId="621151E4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4a</w:t>
            </w:r>
          </w:p>
        </w:tc>
        <w:tc>
          <w:tcPr>
            <w:tcW w:w="1133" w:type="dxa"/>
            <w:vMerge w:val="restart"/>
            <w:vAlign w:val="center"/>
          </w:tcPr>
          <w:p w14:paraId="4F0F1AE7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187F766" w14:textId="2EB2FB18" w:rsidR="001B3C9A" w:rsidRDefault="001A499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1B3C9A">
              <w:rPr>
                <w:lang w:val="en-US"/>
              </w:rPr>
              <w:t>000</w:t>
            </w:r>
          </w:p>
        </w:tc>
        <w:tc>
          <w:tcPr>
            <w:tcW w:w="850" w:type="dxa"/>
            <w:vMerge w:val="restart"/>
            <w:vAlign w:val="center"/>
          </w:tcPr>
          <w:p w14:paraId="282AB19D" w14:textId="77777777" w:rsidR="001B3C9A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8EC984C" w14:textId="77777777" w:rsidR="001B3C9A" w:rsidRDefault="001B3C9A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79B614A" w14:textId="7958DB59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.4</w:t>
            </w:r>
          </w:p>
        </w:tc>
        <w:tc>
          <w:tcPr>
            <w:tcW w:w="2834" w:type="dxa"/>
            <w:vMerge w:val="restart"/>
          </w:tcPr>
          <w:p w14:paraId="1EF0513D" w14:textId="45D07786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Радіальні коливання</w:t>
            </w:r>
          </w:p>
        </w:tc>
      </w:tr>
      <w:tr w:rsidR="001B3C9A" w14:paraId="61D4ADE3" w14:textId="77777777" w:rsidTr="006D782D">
        <w:tc>
          <w:tcPr>
            <w:tcW w:w="1008" w:type="dxa"/>
          </w:tcPr>
          <w:p w14:paraId="5A93F82C" w14:textId="3074598C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4b</w:t>
            </w:r>
          </w:p>
        </w:tc>
        <w:tc>
          <w:tcPr>
            <w:tcW w:w="1133" w:type="dxa"/>
            <w:vMerge/>
            <w:vAlign w:val="center"/>
          </w:tcPr>
          <w:p w14:paraId="79A49236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8A26D7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0400DE73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0629B2C" w14:textId="77777777" w:rsidR="001B3C9A" w:rsidRDefault="001B3C9A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1E7C611" w14:textId="683203D1" w:rsidR="001B3C9A" w:rsidRDefault="001A3B8E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6</w:t>
            </w:r>
          </w:p>
        </w:tc>
        <w:tc>
          <w:tcPr>
            <w:tcW w:w="2834" w:type="dxa"/>
            <w:vMerge/>
          </w:tcPr>
          <w:p w14:paraId="43A66745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5798D497" w14:textId="77777777" w:rsidTr="006D782D">
        <w:tc>
          <w:tcPr>
            <w:tcW w:w="1008" w:type="dxa"/>
          </w:tcPr>
          <w:p w14:paraId="371FC5EA" w14:textId="77777777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58F883CA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50E4B7CB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16BD7A9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513D6455" w14:textId="77777777" w:rsidR="001B3C9A" w:rsidRDefault="001B3C9A" w:rsidP="006D782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B3EE71F" w14:textId="77777777" w:rsidR="001B3C9A" w:rsidRDefault="001B3C9A" w:rsidP="006D782D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77356CB8" w14:textId="77777777" w:rsidR="001B3C9A" w:rsidRDefault="001B3C9A" w:rsidP="006D782D">
            <w:pPr>
              <w:rPr>
                <w:lang w:val="uk-UA"/>
              </w:rPr>
            </w:pPr>
          </w:p>
        </w:tc>
      </w:tr>
    </w:tbl>
    <w:p w14:paraId="1D20878A" w14:textId="77777777" w:rsidR="001B3C9A" w:rsidRDefault="001B3C9A" w:rsidP="001B3C9A">
      <w:pPr>
        <w:rPr>
          <w:lang w:val="uk-UA"/>
        </w:rPr>
      </w:pPr>
    </w:p>
    <w:p w14:paraId="03FC7514" w14:textId="77777777" w:rsidR="001B3C9A" w:rsidRPr="00B23B2C" w:rsidRDefault="001B3C9A" w:rsidP="001B3C9A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1B3C9A" w14:paraId="6838A18F" w14:textId="77777777" w:rsidTr="006D782D">
        <w:tc>
          <w:tcPr>
            <w:tcW w:w="1388" w:type="dxa"/>
            <w:vMerge w:val="restart"/>
          </w:tcPr>
          <w:p w14:paraId="07243FBC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14ADBD02" w14:textId="77777777" w:rsidR="001B3C9A" w:rsidRDefault="001B3C9A" w:rsidP="006D782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1B3C9A" w14:paraId="30953E92" w14:textId="77777777" w:rsidTr="006D782D">
        <w:tc>
          <w:tcPr>
            <w:tcW w:w="1388" w:type="dxa"/>
            <w:vMerge/>
          </w:tcPr>
          <w:p w14:paraId="5F9ACEC1" w14:textId="77777777" w:rsidR="001B3C9A" w:rsidRDefault="001B3C9A" w:rsidP="006D782D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50FA99DB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8ED34EF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7F148E83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52AC21B0" w14:textId="77777777" w:rsidR="001B3C9A" w:rsidRPr="006A1F6F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1B3C9A" w14:paraId="30B821BE" w14:textId="77777777" w:rsidTr="001B3C9A">
        <w:tc>
          <w:tcPr>
            <w:tcW w:w="1388" w:type="dxa"/>
            <w:tcBorders>
              <w:bottom w:val="single" w:sz="4" w:space="0" w:color="auto"/>
            </w:tcBorders>
          </w:tcPr>
          <w:p w14:paraId="688E3483" w14:textId="638EA94F" w:rsidR="001B3C9A" w:rsidRPr="00A0107F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1a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32817EC0" w14:textId="5017369B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75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2CE85A93" w14:textId="786FDF0F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8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68E79689" w14:textId="117843DF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1786FD82" w14:textId="5602521A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</w:tr>
      <w:tr w:rsidR="001B3C9A" w14:paraId="0AFD014E" w14:textId="77777777" w:rsidTr="001B3C9A">
        <w:tc>
          <w:tcPr>
            <w:tcW w:w="1388" w:type="dxa"/>
            <w:tcBorders>
              <w:bottom w:val="single" w:sz="4" w:space="0" w:color="auto"/>
            </w:tcBorders>
          </w:tcPr>
          <w:p w14:paraId="22F354BC" w14:textId="368D4C6E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1b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6C067A8C" w14:textId="0C8C30B4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4F984D49" w14:textId="0693E50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20D9D040" w14:textId="141CBFE5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1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5F16DBD9" w14:textId="38FA7EF7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1B3C9A" w14:paraId="1E782E69" w14:textId="77777777" w:rsidTr="001B3C9A">
        <w:tc>
          <w:tcPr>
            <w:tcW w:w="1388" w:type="dxa"/>
            <w:tcBorders>
              <w:top w:val="single" w:sz="4" w:space="0" w:color="auto"/>
              <w:bottom w:val="triple" w:sz="4" w:space="0" w:color="auto"/>
            </w:tcBorders>
          </w:tcPr>
          <w:p w14:paraId="126CD858" w14:textId="2CAD8CB3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1c</w:t>
            </w:r>
          </w:p>
        </w:tc>
        <w:tc>
          <w:tcPr>
            <w:tcW w:w="1399" w:type="dxa"/>
            <w:tcBorders>
              <w:top w:val="single" w:sz="4" w:space="0" w:color="auto"/>
              <w:bottom w:val="triple" w:sz="4" w:space="0" w:color="auto"/>
            </w:tcBorders>
          </w:tcPr>
          <w:p w14:paraId="74B456F2" w14:textId="190DDED9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187" w:type="dxa"/>
            <w:tcBorders>
              <w:top w:val="single" w:sz="4" w:space="0" w:color="auto"/>
              <w:bottom w:val="triple" w:sz="4" w:space="0" w:color="auto"/>
            </w:tcBorders>
          </w:tcPr>
          <w:p w14:paraId="45787DD8" w14:textId="5A64C71B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9</w:t>
            </w:r>
          </w:p>
        </w:tc>
        <w:tc>
          <w:tcPr>
            <w:tcW w:w="1546" w:type="dxa"/>
            <w:tcBorders>
              <w:top w:val="single" w:sz="4" w:space="0" w:color="auto"/>
              <w:bottom w:val="triple" w:sz="4" w:space="0" w:color="auto"/>
            </w:tcBorders>
          </w:tcPr>
          <w:p w14:paraId="3A80B218" w14:textId="472BA559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7</w:t>
            </w:r>
          </w:p>
        </w:tc>
        <w:tc>
          <w:tcPr>
            <w:tcW w:w="3406" w:type="dxa"/>
            <w:tcBorders>
              <w:top w:val="single" w:sz="4" w:space="0" w:color="auto"/>
              <w:bottom w:val="triple" w:sz="4" w:space="0" w:color="auto"/>
            </w:tcBorders>
          </w:tcPr>
          <w:p w14:paraId="763D0866" w14:textId="11BB78A0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6</w:t>
            </w:r>
          </w:p>
        </w:tc>
      </w:tr>
      <w:tr w:rsidR="001B3C9A" w14:paraId="413D8662" w14:textId="77777777" w:rsidTr="006D782D">
        <w:tc>
          <w:tcPr>
            <w:tcW w:w="1388" w:type="dxa"/>
            <w:tcBorders>
              <w:top w:val="triple" w:sz="4" w:space="0" w:color="auto"/>
              <w:bottom w:val="single" w:sz="4" w:space="0" w:color="auto"/>
            </w:tcBorders>
          </w:tcPr>
          <w:p w14:paraId="2727CF46" w14:textId="7FAE18A5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2a</w:t>
            </w:r>
          </w:p>
        </w:tc>
        <w:tc>
          <w:tcPr>
            <w:tcW w:w="1399" w:type="dxa"/>
            <w:tcBorders>
              <w:top w:val="triple" w:sz="4" w:space="0" w:color="auto"/>
              <w:bottom w:val="single" w:sz="4" w:space="0" w:color="auto"/>
            </w:tcBorders>
          </w:tcPr>
          <w:p w14:paraId="3D478446" w14:textId="51986F6E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187" w:type="dxa"/>
            <w:tcBorders>
              <w:top w:val="triple" w:sz="4" w:space="0" w:color="auto"/>
              <w:bottom w:val="single" w:sz="4" w:space="0" w:color="auto"/>
            </w:tcBorders>
          </w:tcPr>
          <w:p w14:paraId="7BAA5515" w14:textId="2DF9A2B4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546" w:type="dxa"/>
            <w:tcBorders>
              <w:top w:val="triple" w:sz="4" w:space="0" w:color="auto"/>
              <w:bottom w:val="single" w:sz="4" w:space="0" w:color="auto"/>
            </w:tcBorders>
          </w:tcPr>
          <w:p w14:paraId="508EF6CC" w14:textId="454681D8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3406" w:type="dxa"/>
            <w:tcBorders>
              <w:top w:val="triple" w:sz="4" w:space="0" w:color="auto"/>
              <w:bottom w:val="single" w:sz="4" w:space="0" w:color="auto"/>
            </w:tcBorders>
          </w:tcPr>
          <w:p w14:paraId="179EC6CE" w14:textId="6B752A13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1B3C9A" w14:paraId="43254183" w14:textId="77777777" w:rsidTr="006D782D">
        <w:tc>
          <w:tcPr>
            <w:tcW w:w="1388" w:type="dxa"/>
            <w:tcBorders>
              <w:bottom w:val="triple" w:sz="4" w:space="0" w:color="auto"/>
            </w:tcBorders>
          </w:tcPr>
          <w:p w14:paraId="73CEA958" w14:textId="6C05A781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5A439C10" w14:textId="3BE5ABEF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EC6FED5" w14:textId="2EE4FC66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2B163B" w14:textId="2502F428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7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0700C229" w14:textId="2F5AA7D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1B3C9A" w14:paraId="4DC9CAA9" w14:textId="77777777" w:rsidTr="006D782D">
        <w:tc>
          <w:tcPr>
            <w:tcW w:w="1388" w:type="dxa"/>
            <w:tcBorders>
              <w:top w:val="triple" w:sz="4" w:space="0" w:color="auto"/>
            </w:tcBorders>
          </w:tcPr>
          <w:p w14:paraId="074F1549" w14:textId="5372F409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7FF04B10" w14:textId="7BFC74E1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8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407C91D5" w14:textId="22F73AD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05F37D50" w14:textId="07EC8411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691B0CE0" w14:textId="76CBF0B2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</w:tr>
      <w:tr w:rsidR="001B3C9A" w14:paraId="59B9EE2A" w14:textId="77777777" w:rsidTr="006D782D">
        <w:tc>
          <w:tcPr>
            <w:tcW w:w="1388" w:type="dxa"/>
            <w:tcBorders>
              <w:bottom w:val="triple" w:sz="4" w:space="0" w:color="auto"/>
            </w:tcBorders>
          </w:tcPr>
          <w:p w14:paraId="67489074" w14:textId="58E7DE8C" w:rsidR="001B3C9A" w:rsidRPr="001A499E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3</w:t>
            </w:r>
            <w:r w:rsidR="001A499E">
              <w:rPr>
                <w:lang w:val="en-US"/>
              </w:rPr>
              <w:t>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5DAA095" w14:textId="1BB1F03C" w:rsidR="001B3C9A" w:rsidRPr="0069528C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0F4F6A4B" w14:textId="5ACDD93F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4AD83E1" w14:textId="7F32369A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FA93743" w14:textId="234614C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1B3C9A" w14:paraId="376E3280" w14:textId="77777777" w:rsidTr="006D782D">
        <w:tc>
          <w:tcPr>
            <w:tcW w:w="1388" w:type="dxa"/>
            <w:tcBorders>
              <w:top w:val="triple" w:sz="4" w:space="0" w:color="auto"/>
            </w:tcBorders>
          </w:tcPr>
          <w:p w14:paraId="4CF29F84" w14:textId="4331DEE4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12DE7820" w14:textId="555F4E58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7BB3300C" w14:textId="4C077A5E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2447470E" w14:textId="6FF4EED2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5D7D9FF4" w14:textId="623BD03B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1B3C9A" w14:paraId="75DEB39A" w14:textId="77777777" w:rsidTr="006D782D">
        <w:tc>
          <w:tcPr>
            <w:tcW w:w="1388" w:type="dxa"/>
          </w:tcPr>
          <w:p w14:paraId="199430B1" w14:textId="29B8211D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4b</w:t>
            </w:r>
          </w:p>
        </w:tc>
        <w:tc>
          <w:tcPr>
            <w:tcW w:w="1399" w:type="dxa"/>
          </w:tcPr>
          <w:p w14:paraId="651CC81F" w14:textId="58235CB2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80</w:t>
            </w:r>
          </w:p>
        </w:tc>
        <w:tc>
          <w:tcPr>
            <w:tcW w:w="1187" w:type="dxa"/>
          </w:tcPr>
          <w:p w14:paraId="1C363497" w14:textId="72F4E8B5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668C4AD6" w14:textId="563F1D59" w:rsidR="001B3C9A" w:rsidRPr="002A55F2" w:rsidRDefault="001A499E" w:rsidP="006D782D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3406" w:type="dxa"/>
          </w:tcPr>
          <w:p w14:paraId="2F1FE69C" w14:textId="15FE03CC" w:rsidR="001B3C9A" w:rsidRPr="001A499E" w:rsidRDefault="001A499E" w:rsidP="006D782D">
            <w:pPr>
              <w:rPr>
                <w:lang w:val="uk-UA"/>
              </w:rPr>
            </w:pPr>
            <w:r>
              <w:rPr>
                <w:lang w:val="uk-UA"/>
              </w:rPr>
              <w:t>0,61</w:t>
            </w:r>
          </w:p>
        </w:tc>
      </w:tr>
    </w:tbl>
    <w:p w14:paraId="7B9D1F57" w14:textId="77777777" w:rsidR="001B3C9A" w:rsidRDefault="001B3C9A" w:rsidP="001B3C9A">
      <w:pPr>
        <w:rPr>
          <w:lang w:val="en-US"/>
        </w:rPr>
      </w:pPr>
    </w:p>
    <w:p w14:paraId="55C84B4F" w14:textId="77777777" w:rsidR="001B3C9A" w:rsidRDefault="001B3C9A" w:rsidP="001B3C9A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7FFDF587" w14:textId="77777777" w:rsidR="001B3C9A" w:rsidRDefault="001B3C9A" w:rsidP="001B3C9A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679FA5C7">
          <v:shape id="_x0000_i1033" type="#_x0000_t75" style="width:269.4pt;height:54.6pt" o:ole="">
            <v:imagedata r:id="rId8" o:title=""/>
          </v:shape>
          <o:OLEObject Type="Embed" ProgID="Equation.DSMT4" ShapeID="_x0000_i1033" DrawAspect="Content" ObjectID="_1776852767" r:id="rId26"/>
        </w:object>
      </w:r>
    </w:p>
    <w:p w14:paraId="4CC14875" w14:textId="77777777" w:rsidR="001B3C9A" w:rsidRDefault="001B3C9A" w:rsidP="001B3C9A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72A7A90B">
          <v:shape id="_x0000_i1034" type="#_x0000_t75" style="width:462.6pt;height:54.6pt" o:ole="">
            <v:imagedata r:id="rId18" o:title=""/>
          </v:shape>
          <o:OLEObject Type="Embed" ProgID="Equation.DSMT4" ShapeID="_x0000_i1034" DrawAspect="Content" ObjectID="_1776852768" r:id="rId27"/>
        </w:object>
      </w:r>
    </w:p>
    <w:p w14:paraId="2E0599A1" w14:textId="77777777" w:rsidR="001B3C9A" w:rsidRDefault="001B3C9A" w:rsidP="001B3C9A">
      <w:pPr>
        <w:rPr>
          <w:lang w:val="en-US"/>
        </w:rPr>
      </w:pPr>
    </w:p>
    <w:p w14:paraId="6F0545B0" w14:textId="77777777" w:rsidR="001B3C9A" w:rsidRDefault="001B3C9A" w:rsidP="001B3C9A">
      <w:pPr>
        <w:rPr>
          <w:lang w:val="en-US"/>
        </w:rPr>
      </w:pPr>
    </w:p>
    <w:p w14:paraId="55FCFA24" w14:textId="77777777" w:rsidR="001B3C9A" w:rsidRPr="001B3C9A" w:rsidRDefault="001B3C9A" w:rsidP="001B3C9A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B3C9A" w14:paraId="3F062A80" w14:textId="77777777" w:rsidTr="006D782D">
        <w:tc>
          <w:tcPr>
            <w:tcW w:w="1458" w:type="dxa"/>
          </w:tcPr>
          <w:p w14:paraId="27E38943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5F1585A9" w14:textId="77777777" w:rsidR="001B3C9A" w:rsidRPr="001C6518" w:rsidRDefault="001B3C9A" w:rsidP="006D782D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57B598AF" w14:textId="77777777" w:rsidR="001B3C9A" w:rsidRPr="001C6518" w:rsidRDefault="001B3C9A" w:rsidP="006D7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CAF47D0" w14:textId="77777777" w:rsidR="001B3C9A" w:rsidRPr="001C6518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B62F964" w14:textId="77777777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B3C9A" w14:paraId="3927F29D" w14:textId="77777777" w:rsidTr="006D782D">
        <w:tc>
          <w:tcPr>
            <w:tcW w:w="1458" w:type="dxa"/>
          </w:tcPr>
          <w:p w14:paraId="6A993AAD" w14:textId="19B75583" w:rsidR="001B3C9A" w:rsidRPr="00A0107F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1a</w:t>
            </w:r>
          </w:p>
        </w:tc>
        <w:tc>
          <w:tcPr>
            <w:tcW w:w="1363" w:type="dxa"/>
          </w:tcPr>
          <w:p w14:paraId="567EB308" w14:textId="5F36A566" w:rsidR="001B3C9A" w:rsidRPr="000746DD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09732C9C" w14:textId="59A9B94D" w:rsidR="001B3C9A" w:rsidRPr="000746DD" w:rsidRDefault="001B3C9A" w:rsidP="006D782D">
            <w:pPr>
              <w:rPr>
                <w:lang w:val="uk-UA"/>
              </w:rPr>
            </w:pPr>
          </w:p>
        </w:tc>
        <w:tc>
          <w:tcPr>
            <w:tcW w:w="1701" w:type="dxa"/>
          </w:tcPr>
          <w:p w14:paraId="22830C1B" w14:textId="6AF87B93" w:rsidR="001B3C9A" w:rsidRPr="00A07D62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18741A76" w14:textId="79AC885E" w:rsidR="001B3C9A" w:rsidRPr="000746DD" w:rsidRDefault="001B3C9A" w:rsidP="006D782D">
            <w:pPr>
              <w:rPr>
                <w:lang w:val="uk-UA"/>
              </w:rPr>
            </w:pPr>
          </w:p>
        </w:tc>
      </w:tr>
      <w:tr w:rsidR="001B3C9A" w14:paraId="5C5A6820" w14:textId="77777777" w:rsidTr="006D782D">
        <w:tc>
          <w:tcPr>
            <w:tcW w:w="1458" w:type="dxa"/>
          </w:tcPr>
          <w:p w14:paraId="27BB9DD0" w14:textId="5A274300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1b</w:t>
            </w:r>
          </w:p>
        </w:tc>
        <w:tc>
          <w:tcPr>
            <w:tcW w:w="1363" w:type="dxa"/>
          </w:tcPr>
          <w:p w14:paraId="63A1F5E6" w14:textId="77777777" w:rsidR="001B3C9A" w:rsidRDefault="001B3C9A" w:rsidP="006D782D">
            <w:pPr>
              <w:rPr>
                <w:lang w:val="uk-UA"/>
              </w:rPr>
            </w:pPr>
          </w:p>
        </w:tc>
        <w:tc>
          <w:tcPr>
            <w:tcW w:w="1285" w:type="dxa"/>
          </w:tcPr>
          <w:p w14:paraId="57636161" w14:textId="77777777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1A9BA480" w14:textId="77777777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6002894E" w14:textId="77777777" w:rsidR="001B3C9A" w:rsidRDefault="001B3C9A" w:rsidP="006D782D">
            <w:pPr>
              <w:rPr>
                <w:lang w:val="uk-UA"/>
              </w:rPr>
            </w:pPr>
          </w:p>
        </w:tc>
      </w:tr>
      <w:tr w:rsidR="001B3C9A" w14:paraId="6BC64608" w14:textId="77777777" w:rsidTr="006D782D">
        <w:tc>
          <w:tcPr>
            <w:tcW w:w="1458" w:type="dxa"/>
            <w:tcBorders>
              <w:bottom w:val="triple" w:sz="4" w:space="0" w:color="auto"/>
            </w:tcBorders>
          </w:tcPr>
          <w:p w14:paraId="4C935164" w14:textId="57D1AFF6" w:rsidR="001B3C9A" w:rsidRDefault="001B3C9A" w:rsidP="006D782D">
            <w:pPr>
              <w:rPr>
                <w:lang w:val="uk-UA"/>
              </w:rPr>
            </w:pPr>
            <w:r>
              <w:rPr>
                <w:lang w:val="en-US"/>
              </w:rPr>
              <w:t>8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6ACFB33C" w14:textId="2EF01681" w:rsidR="001B3C9A" w:rsidRPr="00A07D62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45DC0BF" w14:textId="372559BA" w:rsidR="001B3C9A" w:rsidRPr="00A07D62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4BB8631C" w14:textId="57E995D1" w:rsidR="001B3C9A" w:rsidRPr="000746DD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7BBF0F98" w14:textId="4E741F82" w:rsidR="001B3C9A" w:rsidRPr="000746DD" w:rsidRDefault="001B3C9A" w:rsidP="006D782D">
            <w:pPr>
              <w:rPr>
                <w:lang w:val="en-US"/>
              </w:rPr>
            </w:pPr>
          </w:p>
        </w:tc>
      </w:tr>
      <w:tr w:rsidR="001B3C9A" w14:paraId="2BFFDF03" w14:textId="77777777" w:rsidTr="006D782D">
        <w:tc>
          <w:tcPr>
            <w:tcW w:w="1458" w:type="dxa"/>
            <w:tcBorders>
              <w:top w:val="triple" w:sz="4" w:space="0" w:color="auto"/>
            </w:tcBorders>
          </w:tcPr>
          <w:p w14:paraId="30799F03" w14:textId="2EF5D282" w:rsidR="001B3C9A" w:rsidRPr="00AB65EB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7902CA" w14:textId="2D972D46" w:rsidR="001B3C9A" w:rsidRPr="00475A6B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3EA7DC6E" w14:textId="7CDC618C" w:rsidR="001B3C9A" w:rsidRPr="00475A6B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8C031EA" w14:textId="3DFF0E82" w:rsidR="001B3C9A" w:rsidRPr="00475A6B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047C291" w14:textId="4B9C15D9" w:rsidR="001B3C9A" w:rsidRPr="00E67810" w:rsidRDefault="001B3C9A" w:rsidP="006D782D">
            <w:pPr>
              <w:rPr>
                <w:lang w:val="en-US"/>
              </w:rPr>
            </w:pPr>
          </w:p>
        </w:tc>
      </w:tr>
      <w:tr w:rsidR="001B3C9A" w14:paraId="47CCFBD5" w14:textId="77777777" w:rsidTr="006D782D">
        <w:tc>
          <w:tcPr>
            <w:tcW w:w="1458" w:type="dxa"/>
            <w:tcBorders>
              <w:bottom w:val="triple" w:sz="4" w:space="0" w:color="auto"/>
            </w:tcBorders>
          </w:tcPr>
          <w:p w14:paraId="7B99D8FC" w14:textId="32AC22E5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B1D2589" w14:textId="032AAED5" w:rsidR="001B3C9A" w:rsidRPr="003C2193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3959F95" w14:textId="6677209A" w:rsidR="001B3C9A" w:rsidRPr="005A556B" w:rsidRDefault="001B3C9A" w:rsidP="006D782D">
            <w:pPr>
              <w:rPr>
                <w:lang w:val="uk-UA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E17BE18" w14:textId="624AB10D" w:rsidR="001B3C9A" w:rsidRPr="003C2193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0FE46395" w14:textId="1BB0A22F" w:rsidR="001B3C9A" w:rsidRPr="003C2193" w:rsidRDefault="001B3C9A" w:rsidP="006D782D">
            <w:pPr>
              <w:rPr>
                <w:lang w:val="uk-UA"/>
              </w:rPr>
            </w:pPr>
          </w:p>
        </w:tc>
      </w:tr>
      <w:tr w:rsidR="001B3C9A" w14:paraId="3E85DF47" w14:textId="77777777" w:rsidTr="006D782D">
        <w:tc>
          <w:tcPr>
            <w:tcW w:w="1458" w:type="dxa"/>
          </w:tcPr>
          <w:p w14:paraId="1DE5F6C5" w14:textId="3826B1D4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3a</w:t>
            </w:r>
          </w:p>
        </w:tc>
        <w:tc>
          <w:tcPr>
            <w:tcW w:w="1363" w:type="dxa"/>
          </w:tcPr>
          <w:p w14:paraId="07D0B521" w14:textId="394368D2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52AFD2F6" w14:textId="1BE848F4" w:rsidR="001B3C9A" w:rsidRPr="006A06DB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3E3D0FBE" w14:textId="6A2EAE79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4791C6D6" w14:textId="1781D0A9" w:rsidR="001B3C9A" w:rsidRPr="006A06DB" w:rsidRDefault="001B3C9A" w:rsidP="006D782D">
            <w:pPr>
              <w:rPr>
                <w:lang w:val="uk-UA"/>
              </w:rPr>
            </w:pPr>
          </w:p>
        </w:tc>
      </w:tr>
      <w:tr w:rsidR="001B3C9A" w14:paraId="6C5EDA52" w14:textId="77777777" w:rsidTr="006D782D">
        <w:tc>
          <w:tcPr>
            <w:tcW w:w="1458" w:type="dxa"/>
            <w:tcBorders>
              <w:bottom w:val="triple" w:sz="4" w:space="0" w:color="auto"/>
            </w:tcBorders>
          </w:tcPr>
          <w:p w14:paraId="13FEE623" w14:textId="1F1591B3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4CF7EB1" w14:textId="3FFAA0F4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73C2C10" w14:textId="1491FF44" w:rsidR="001B3C9A" w:rsidRPr="00347A72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A731A88" w14:textId="5EDE633D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CCDC081" w14:textId="6A191242" w:rsidR="001B3C9A" w:rsidRPr="003A255F" w:rsidRDefault="001B3C9A" w:rsidP="006D782D">
            <w:pPr>
              <w:rPr>
                <w:lang w:val="en-US"/>
              </w:rPr>
            </w:pPr>
          </w:p>
        </w:tc>
      </w:tr>
      <w:tr w:rsidR="001B3C9A" w14:paraId="1874A99D" w14:textId="77777777" w:rsidTr="006D782D">
        <w:tc>
          <w:tcPr>
            <w:tcW w:w="1458" w:type="dxa"/>
          </w:tcPr>
          <w:p w14:paraId="0DEA643E" w14:textId="5CCE25D5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4a</w:t>
            </w:r>
          </w:p>
        </w:tc>
        <w:tc>
          <w:tcPr>
            <w:tcW w:w="1363" w:type="dxa"/>
          </w:tcPr>
          <w:p w14:paraId="4BD10DB4" w14:textId="5D219430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74DA6B3D" w14:textId="51239540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7A50F054" w14:textId="7745F060" w:rsidR="001B3C9A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0E20B962" w14:textId="0CFD94E6" w:rsidR="001B3C9A" w:rsidRDefault="001B3C9A" w:rsidP="006D782D">
            <w:pPr>
              <w:rPr>
                <w:lang w:val="en-US"/>
              </w:rPr>
            </w:pPr>
          </w:p>
        </w:tc>
      </w:tr>
      <w:tr w:rsidR="001B3C9A" w14:paraId="3E21C658" w14:textId="77777777" w:rsidTr="006D782D">
        <w:tc>
          <w:tcPr>
            <w:tcW w:w="1458" w:type="dxa"/>
          </w:tcPr>
          <w:p w14:paraId="4E9BAAAD" w14:textId="49D1335E" w:rsidR="001B3C9A" w:rsidRDefault="001B3C9A" w:rsidP="006D782D">
            <w:pPr>
              <w:rPr>
                <w:lang w:val="en-US"/>
              </w:rPr>
            </w:pPr>
            <w:r>
              <w:rPr>
                <w:lang w:val="en-US"/>
              </w:rPr>
              <w:t>84b</w:t>
            </w:r>
          </w:p>
        </w:tc>
        <w:tc>
          <w:tcPr>
            <w:tcW w:w="1363" w:type="dxa"/>
          </w:tcPr>
          <w:p w14:paraId="44EF82FE" w14:textId="5A7E42AD" w:rsidR="001B3C9A" w:rsidRPr="006470A5" w:rsidRDefault="001B3C9A" w:rsidP="006D782D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33812370" w14:textId="3B44D3CD" w:rsidR="001B3C9A" w:rsidRPr="006470A5" w:rsidRDefault="001B3C9A" w:rsidP="006D782D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7C395F5E" w14:textId="3FE7D0DF" w:rsidR="001B3C9A" w:rsidRPr="006A2528" w:rsidRDefault="001B3C9A" w:rsidP="006D782D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400C97A1" w14:textId="6C3ECA67" w:rsidR="001B3C9A" w:rsidRPr="00956DD4" w:rsidRDefault="001B3C9A" w:rsidP="006D782D">
            <w:pPr>
              <w:rPr>
                <w:lang w:val="en-US"/>
              </w:rPr>
            </w:pPr>
          </w:p>
        </w:tc>
      </w:tr>
    </w:tbl>
    <w:p w14:paraId="30C2E30E" w14:textId="77777777" w:rsidR="001B3C9A" w:rsidRDefault="001B3C9A" w:rsidP="001B3C9A">
      <w:pPr>
        <w:rPr>
          <w:lang w:val="en-US"/>
        </w:rPr>
      </w:pPr>
    </w:p>
    <w:p w14:paraId="3F8D55B2" w14:textId="77777777" w:rsidR="001B3C9A" w:rsidRPr="001C6518" w:rsidRDefault="001B3C9A" w:rsidP="001B3C9A">
      <w:pPr>
        <w:rPr>
          <w:lang w:val="uk-UA"/>
        </w:rPr>
      </w:pPr>
      <w:r>
        <w:rPr>
          <w:lang w:val="uk-UA"/>
        </w:rPr>
        <w:t>Зворотні ВАХ:</w:t>
      </w:r>
    </w:p>
    <w:p w14:paraId="2C1D5DB0" w14:textId="77777777" w:rsidR="001B3C9A" w:rsidRDefault="001B3C9A" w:rsidP="001B3C9A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7E8BDE7B" wp14:editId="56E2FEB5">
            <wp:extent cx="5940425" cy="4150995"/>
            <wp:effectExtent l="0" t="0" r="3175" b="1905"/>
            <wp:docPr id="9714963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77480" name="Рисунок 498377480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5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00279" w14:textId="77777777" w:rsidR="001B3C9A" w:rsidRPr="000E66F2" w:rsidRDefault="001B3C9A" w:rsidP="001B3C9A">
      <w:pPr>
        <w:rPr>
          <w:lang w:val="en-US"/>
        </w:rPr>
      </w:pPr>
    </w:p>
    <w:p w14:paraId="606396DE" w14:textId="77777777" w:rsidR="000E66F2" w:rsidRPr="000E66F2" w:rsidRDefault="000E66F2">
      <w:pPr>
        <w:rPr>
          <w:lang w:val="en-US"/>
        </w:rPr>
      </w:pPr>
    </w:p>
    <w:sectPr w:rsidR="000E66F2" w:rsidRPr="000E6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5755B"/>
    <w:rsid w:val="000746DD"/>
    <w:rsid w:val="000879B8"/>
    <w:rsid w:val="000E66F2"/>
    <w:rsid w:val="001965C1"/>
    <w:rsid w:val="001A3B8E"/>
    <w:rsid w:val="001A499E"/>
    <w:rsid w:val="001B3C9A"/>
    <w:rsid w:val="001C6518"/>
    <w:rsid w:val="002657A2"/>
    <w:rsid w:val="002A55F2"/>
    <w:rsid w:val="002C2334"/>
    <w:rsid w:val="00347A72"/>
    <w:rsid w:val="00384279"/>
    <w:rsid w:val="00396892"/>
    <w:rsid w:val="003A255F"/>
    <w:rsid w:val="003C2193"/>
    <w:rsid w:val="003F01B6"/>
    <w:rsid w:val="003F5DAE"/>
    <w:rsid w:val="00405B01"/>
    <w:rsid w:val="00405D0C"/>
    <w:rsid w:val="00430202"/>
    <w:rsid w:val="004312FD"/>
    <w:rsid w:val="0047214F"/>
    <w:rsid w:val="00475A6B"/>
    <w:rsid w:val="0048113C"/>
    <w:rsid w:val="00484C02"/>
    <w:rsid w:val="004A0F0D"/>
    <w:rsid w:val="004A1350"/>
    <w:rsid w:val="005A556B"/>
    <w:rsid w:val="005D3D8B"/>
    <w:rsid w:val="00613614"/>
    <w:rsid w:val="0062474D"/>
    <w:rsid w:val="006470A5"/>
    <w:rsid w:val="0069528C"/>
    <w:rsid w:val="006A06DB"/>
    <w:rsid w:val="006A1F6F"/>
    <w:rsid w:val="006A2528"/>
    <w:rsid w:val="006C1AFD"/>
    <w:rsid w:val="0072024C"/>
    <w:rsid w:val="007419D9"/>
    <w:rsid w:val="00751317"/>
    <w:rsid w:val="007652CB"/>
    <w:rsid w:val="0076797A"/>
    <w:rsid w:val="007B2056"/>
    <w:rsid w:val="00822EE6"/>
    <w:rsid w:val="00835962"/>
    <w:rsid w:val="00853C8C"/>
    <w:rsid w:val="00887675"/>
    <w:rsid w:val="008E0D14"/>
    <w:rsid w:val="00900527"/>
    <w:rsid w:val="00906B8D"/>
    <w:rsid w:val="00907ED3"/>
    <w:rsid w:val="00923215"/>
    <w:rsid w:val="009370BB"/>
    <w:rsid w:val="00956DD4"/>
    <w:rsid w:val="0096772D"/>
    <w:rsid w:val="009D3412"/>
    <w:rsid w:val="00A0107F"/>
    <w:rsid w:val="00A013E7"/>
    <w:rsid w:val="00A02FB1"/>
    <w:rsid w:val="00A07D62"/>
    <w:rsid w:val="00A720ED"/>
    <w:rsid w:val="00A72B50"/>
    <w:rsid w:val="00A9067E"/>
    <w:rsid w:val="00AB65EB"/>
    <w:rsid w:val="00AC6EF3"/>
    <w:rsid w:val="00B16F89"/>
    <w:rsid w:val="00B23B2C"/>
    <w:rsid w:val="00B430CB"/>
    <w:rsid w:val="00BC3B92"/>
    <w:rsid w:val="00BF5078"/>
    <w:rsid w:val="00C440D6"/>
    <w:rsid w:val="00CE635B"/>
    <w:rsid w:val="00CF1916"/>
    <w:rsid w:val="00CF7BD2"/>
    <w:rsid w:val="00D24A30"/>
    <w:rsid w:val="00D530C0"/>
    <w:rsid w:val="00D7068E"/>
    <w:rsid w:val="00E03DEF"/>
    <w:rsid w:val="00E34ED4"/>
    <w:rsid w:val="00E422D6"/>
    <w:rsid w:val="00E445D6"/>
    <w:rsid w:val="00E67810"/>
    <w:rsid w:val="00E741C8"/>
    <w:rsid w:val="00E748DF"/>
    <w:rsid w:val="00EC4D4D"/>
    <w:rsid w:val="00F313C5"/>
    <w:rsid w:val="00F86E2D"/>
    <w:rsid w:val="00F8749B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oleObject" Target="embeddings/oleObject8.bin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3.PNG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4</TotalTime>
  <Pages>13</Pages>
  <Words>4587</Words>
  <Characters>2616</Characters>
  <Application>Microsoft Office Word</Application>
  <DocSecurity>0</DocSecurity>
  <Lines>21</Lines>
  <Paragraphs>1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80</cp:revision>
  <dcterms:created xsi:type="dcterms:W3CDTF">2024-03-22T18:41:00Z</dcterms:created>
  <dcterms:modified xsi:type="dcterms:W3CDTF">2024-05-10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